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310" r:id="rId2"/>
    <p:sldId id="311" r:id="rId3"/>
    <p:sldId id="312" r:id="rId4"/>
    <p:sldId id="314" r:id="rId5"/>
    <p:sldId id="315" r:id="rId6"/>
    <p:sldId id="286" r:id="rId7"/>
    <p:sldId id="309" r:id="rId8"/>
    <p:sldId id="260" r:id="rId9"/>
    <p:sldId id="298" r:id="rId10"/>
    <p:sldId id="287" r:id="rId11"/>
    <p:sldId id="301" r:id="rId12"/>
    <p:sldId id="290" r:id="rId13"/>
    <p:sldId id="291" r:id="rId14"/>
    <p:sldId id="292" r:id="rId15"/>
    <p:sldId id="302" r:id="rId16"/>
    <p:sldId id="303" r:id="rId17"/>
    <p:sldId id="295" r:id="rId18"/>
    <p:sldId id="307" r:id="rId19"/>
    <p:sldId id="276" r:id="rId20"/>
    <p:sldId id="313" r:id="rId21"/>
    <p:sldId id="316" r:id="rId22"/>
  </p:sldIdLst>
  <p:sldSz cx="9144000" cy="6858000" type="screen4x3"/>
  <p:notesSz cx="6642100" cy="9779000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00"/>
    <a:srgbClr val="0000FF"/>
    <a:srgbClr val="FFFF00"/>
    <a:srgbClr val="663300"/>
    <a:srgbClr val="009900"/>
    <a:srgbClr val="FF0000"/>
    <a:srgbClr val="CCFFFF"/>
    <a:srgbClr val="FF9933"/>
    <a:srgbClr val="FF6600"/>
    <a:srgbClr val="C5C5C5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8603FDC-E32A-4AB5-989C-0864C3EAD2B8}" styleName="테마 스타일 2 - 강조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38B1855-1B75-4FBE-930C-398BA8C253C6}" styleName="테마 스타일 2 - 강조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테마 스타일 1 - 강조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99" autoAdjust="0"/>
    <p:restoredTop sz="94660" autoAdjust="0"/>
  </p:normalViewPr>
  <p:slideViewPr>
    <p:cSldViewPr>
      <p:cViewPr varScale="1">
        <p:scale>
          <a:sx n="78" d="100"/>
          <a:sy n="78" d="100"/>
        </p:scale>
        <p:origin x="-1128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-1818" y="-90"/>
      </p:cViewPr>
      <p:guideLst>
        <p:guide orient="horz" pos="3080"/>
        <p:guide pos="2092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77722" cy="488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526" tIns="45263" rIns="90526" bIns="45263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2812" y="0"/>
            <a:ext cx="2877722" cy="488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526" tIns="45263" rIns="90526" bIns="45263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87609"/>
            <a:ext cx="2877722" cy="489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526" tIns="45263" rIns="90526" bIns="45263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389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2812" y="9287609"/>
            <a:ext cx="2877722" cy="489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526" tIns="45263" rIns="90526" bIns="45263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346BDD7-7929-42BF-B78B-6344B04643D9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77722" cy="488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526" tIns="45263" rIns="90526" bIns="45263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62812" y="0"/>
            <a:ext cx="2877722" cy="488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526" tIns="45263" rIns="90526" bIns="45263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76300" y="733425"/>
            <a:ext cx="4889500" cy="3667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64210" y="4644592"/>
            <a:ext cx="5313680" cy="44004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526" tIns="45263" rIns="90526" bIns="4526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419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87609"/>
            <a:ext cx="2877722" cy="489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526" tIns="45263" rIns="90526" bIns="45263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419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62812" y="9287609"/>
            <a:ext cx="2877722" cy="489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526" tIns="45263" rIns="90526" bIns="45263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642FEF66-E581-4861-AFC1-02B1D9F9254E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2A3C9C-A67E-46E9-AABB-97EE3F65C2B2}" type="slidenum">
              <a:rPr lang="en-US" altLang="ko-KR" smtClean="0"/>
              <a:pPr/>
              <a:t>1</a:t>
            </a:fld>
            <a:endParaRPr lang="en-US" altLang="ko-KR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ko-KR" dirty="0" smtClean="0"/>
              <a:t>What a long title!</a:t>
            </a:r>
            <a:r>
              <a:rPr lang="en-US" altLang="ko-KR" baseline="0" dirty="0" smtClean="0"/>
              <a:t> Simply speaking, we want amplify an x-ray pulse with good properties. Can the amplification in x-ray region be as successful as that in optical region? </a:t>
            </a:r>
            <a:r>
              <a:rPr lang="en-US" altLang="ko-KR" baseline="0" dirty="0" err="1" smtClean="0"/>
              <a:t>OrCan</a:t>
            </a:r>
            <a:r>
              <a:rPr lang="en-US" altLang="ko-KR" baseline="0" dirty="0" smtClean="0"/>
              <a:t> we proceed in the way we have done in optical region</a:t>
            </a:r>
            <a:endParaRPr lang="ko-KR" altLang="ko-KR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42FEF66-E581-4861-AFC1-02B1D9F9254E}" type="slidenum">
              <a:rPr lang="en-US" altLang="ko-KR" smtClean="0"/>
              <a:pPr>
                <a:defRPr/>
              </a:pPr>
              <a:t>6</a:t>
            </a:fld>
            <a:endParaRPr lang="en-US" altLang="ko-K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Rectangle 2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7735FE-972B-4A80-9771-AA2F1AFE379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2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37F4A9-3328-4E02-B4CE-DF94AA8B9CFB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859588" y="908050"/>
            <a:ext cx="2033587" cy="5218113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755650" y="908050"/>
            <a:ext cx="5951538" cy="5218113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2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AB5883-E5B6-4BE1-8E90-78C9CFF839E7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Rectangle 2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EDE27E-C24E-4F01-87B5-332071D94676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Rectangle 2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EEAB18-EA0E-4929-A990-9A4968F1F28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971550" y="1773238"/>
            <a:ext cx="3884613" cy="4352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5008563" y="1773238"/>
            <a:ext cx="3884612" cy="43529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Rectangle 2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0DD71A-C952-4940-B283-B7B9B0D8D621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Rectangle 2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2B0699-1FC3-499E-85B8-AB9599B3FACB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Rectangle 2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E8BEAB-8ED7-4480-958A-AD8B8D04CCCD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245EC-B7A2-400D-995F-1CE757A8C16B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2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A81287-7B14-4517-8541-3402A7A1DE70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Rectangle 2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B9B1D8-916F-4ECD-87F7-A5AC8B205B25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Rectangle 11"/>
          <p:cNvSpPr>
            <a:spLocks noChangeArrowheads="1"/>
          </p:cNvSpPr>
          <p:nvPr userDrawn="1"/>
        </p:nvSpPr>
        <p:spPr bwMode="auto">
          <a:xfrm>
            <a:off x="1" y="0"/>
            <a:ext cx="9144000" cy="554038"/>
          </a:xfrm>
          <a:prstGeom prst="rect">
            <a:avLst/>
          </a:prstGeom>
          <a:solidFill>
            <a:srgbClr val="C5C5C5">
              <a:alpha val="62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0" tIns="0" anchor="ctr"/>
          <a:lstStyle/>
          <a:p>
            <a:pPr algn="ctr">
              <a:defRPr/>
            </a:pPr>
            <a:endParaRPr lang="ko-KR" altLang="ko-KR"/>
          </a:p>
        </p:txBody>
      </p:sp>
      <p:sp>
        <p:nvSpPr>
          <p:cNvPr id="11270" name="Rectangle 22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908050"/>
            <a:ext cx="8137525" cy="63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1271" name="Rectangle 2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1550" y="1773238"/>
            <a:ext cx="7921625" cy="435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</p:txBody>
      </p:sp>
      <p:sp>
        <p:nvSpPr>
          <p:cNvPr id="1050" name="Rectangle 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527550" y="6429375"/>
            <a:ext cx="549275" cy="23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772D683-4F40-47A7-951B-7F751CD98894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  <p:pic>
        <p:nvPicPr>
          <p:cNvPr id="11274" name="Picture 28" descr="apri-logo-for-ppt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167060" y="48128"/>
            <a:ext cx="19288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Arial" charset="0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Arial" charset="0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Arial" charset="0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Arial" charset="0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Arial" charset="0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Arial" charset="0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Arial" charset="0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Arial" charset="0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lnSpc>
          <a:spcPct val="130000"/>
        </a:lnSpc>
        <a:spcBef>
          <a:spcPct val="20000"/>
        </a:spcBef>
        <a:spcAft>
          <a:spcPct val="0"/>
        </a:spcAft>
        <a:buSzPct val="120000"/>
        <a:buBlip>
          <a:blip r:embed="rId14"/>
        </a:buBlip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lnSpc>
          <a:spcPct val="130000"/>
        </a:lnSpc>
        <a:spcBef>
          <a:spcPct val="20000"/>
        </a:spcBef>
        <a:spcAft>
          <a:spcPct val="0"/>
        </a:spcAft>
        <a:buBlip>
          <a:blip r:embed="rId15"/>
        </a:buBlip>
        <a:defRPr kumimoji="1" sz="20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lnSpc>
          <a:spcPct val="130000"/>
        </a:lnSpc>
        <a:spcBef>
          <a:spcPct val="20000"/>
        </a:spcBef>
        <a:spcAft>
          <a:spcPct val="0"/>
        </a:spcAft>
        <a:buBlip>
          <a:blip r:embed="rId16"/>
        </a:buBlip>
        <a:defRPr kumimoji="1" sz="16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lnSpc>
          <a:spcPct val="130000"/>
        </a:lnSpc>
        <a:spcBef>
          <a:spcPct val="20000"/>
        </a:spcBef>
        <a:spcAft>
          <a:spcPct val="0"/>
        </a:spcAft>
        <a:buBlip>
          <a:blip r:embed="rId17"/>
        </a:buBlip>
        <a:defRPr kumimoji="1" sz="12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12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12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12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12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12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subTitle" idx="1"/>
          </p:nvPr>
        </p:nvSpPr>
        <p:spPr>
          <a:xfrm>
            <a:off x="566816" y="3929066"/>
            <a:ext cx="8001056" cy="1127125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ko-KR" sz="1800" b="1" u="sng" dirty="0" err="1" smtClean="0">
                <a:latin typeface="맑은 고딕" pitchFamily="50" charset="-127"/>
                <a:ea typeface="맑은 고딕" pitchFamily="50" charset="-127"/>
              </a:rPr>
              <a:t>Chul</a:t>
            </a:r>
            <a:r>
              <a:rPr lang="en-US" altLang="ko-KR" sz="1800" b="1" u="sng" dirty="0" smtClean="0">
                <a:latin typeface="맑은 고딕" pitchFamily="50" charset="-127"/>
                <a:ea typeface="맑은 고딕" pitchFamily="50" charset="-127"/>
              </a:rPr>
              <a:t> Min Kim</a:t>
            </a:r>
            <a:r>
              <a:rPr lang="en-US" altLang="ko-KR" sz="1800" b="1" dirty="0" smtClean="0">
                <a:latin typeface="맑은 고딕" pitchFamily="50" charset="-127"/>
                <a:ea typeface="맑은 고딕" pitchFamily="50" charset="-127"/>
              </a:rPr>
              <a:t>, Karol A. </a:t>
            </a:r>
            <a:r>
              <a:rPr lang="en-US" altLang="ko-KR" sz="1800" b="1" dirty="0" err="1" smtClean="0">
                <a:latin typeface="맑은 고딕" pitchFamily="50" charset="-127"/>
                <a:ea typeface="맑은 고딕" pitchFamily="50" charset="-127"/>
              </a:rPr>
              <a:t>Janulewicz</a:t>
            </a:r>
            <a:r>
              <a:rPr lang="en-US" altLang="ko-KR" sz="1800" b="1" dirty="0" smtClean="0">
                <a:latin typeface="맑은 고딕" pitchFamily="50" charset="-127"/>
                <a:ea typeface="맑은 고딕" pitchFamily="50" charset="-127"/>
              </a:rPr>
              <a:t>, and </a:t>
            </a:r>
            <a:r>
              <a:rPr lang="en-US" altLang="ko-KR" sz="1800" b="1" dirty="0" err="1" smtClean="0">
                <a:latin typeface="맑은 고딕" pitchFamily="50" charset="-127"/>
                <a:ea typeface="맑은 고딕" pitchFamily="50" charset="-127"/>
              </a:rPr>
              <a:t>Jongmin</a:t>
            </a:r>
            <a:r>
              <a:rPr lang="en-US" altLang="ko-KR" sz="1800" b="1" dirty="0" smtClean="0">
                <a:latin typeface="맑은 고딕" pitchFamily="50" charset="-127"/>
                <a:ea typeface="맑은 고딕" pitchFamily="50" charset="-127"/>
              </a:rPr>
              <a:t> Lee</a:t>
            </a:r>
          </a:p>
        </p:txBody>
      </p:sp>
      <p:sp>
        <p:nvSpPr>
          <p:cNvPr id="12291" name="Rectangle 10"/>
          <p:cNvSpPr>
            <a:spLocks noGrp="1" noChangeArrowheads="1"/>
          </p:cNvSpPr>
          <p:nvPr>
            <p:ph type="ctrTitle" idx="4294967295"/>
          </p:nvPr>
        </p:nvSpPr>
        <p:spPr>
          <a:xfrm>
            <a:off x="378114" y="1357298"/>
            <a:ext cx="8392446" cy="1470025"/>
          </a:xfrm>
        </p:spPr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en-US" altLang="ko-KR" sz="3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herent Amplification of </a:t>
            </a:r>
            <a:r>
              <a:rPr lang="en-US" altLang="ko-KR" sz="3000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ltrashort</a:t>
            </a:r>
            <a:r>
              <a:rPr lang="en-US" altLang="ko-KR" sz="3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Pulses in a High-gain Medium: X-ray Lasers Seeded with High-Harmonic Pulses</a:t>
            </a:r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1080416" y="5316799"/>
            <a:ext cx="6972304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lnSpc>
                <a:spcPct val="120000"/>
              </a:lnSpc>
              <a:spcBef>
                <a:spcPct val="20000"/>
              </a:spcBef>
              <a:buSzPct val="120000"/>
            </a:pP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Advanced Photonics Research Institute</a:t>
            </a:r>
          </a:p>
          <a:p>
            <a:pPr algn="ctr">
              <a:lnSpc>
                <a:spcPct val="120000"/>
              </a:lnSpc>
              <a:spcBef>
                <a:spcPct val="20000"/>
              </a:spcBef>
              <a:buSzPct val="120000"/>
            </a:pPr>
            <a:r>
              <a:rPr lang="en-US" altLang="ko-KR" b="1" dirty="0" err="1" smtClean="0">
                <a:latin typeface="맑은 고딕" pitchFamily="50" charset="-127"/>
                <a:ea typeface="맑은 고딕" pitchFamily="50" charset="-127"/>
              </a:rPr>
              <a:t>Gwangju</a:t>
            </a:r>
            <a:r>
              <a:rPr lang="en-US" altLang="ko-KR" b="1" dirty="0" smtClean="0">
                <a:latin typeface="맑은 고딕" pitchFamily="50" charset="-127"/>
                <a:ea typeface="맑은 고딕" pitchFamily="50" charset="-127"/>
              </a:rPr>
              <a:t> Institute of Science and Technology</a:t>
            </a:r>
          </a:p>
          <a:p>
            <a:pPr algn="ctr">
              <a:lnSpc>
                <a:spcPct val="120000"/>
              </a:lnSpc>
              <a:spcBef>
                <a:spcPct val="20000"/>
              </a:spcBef>
              <a:buSzPct val="120000"/>
            </a:pPr>
            <a:endParaRPr lang="en-US" altLang="ko-KR" b="1" dirty="0" smtClean="0">
              <a:latin typeface="맑은 고딕" pitchFamily="50" charset="-127"/>
              <a:ea typeface="맑은 고딕" pitchFamily="50" charset="-127"/>
            </a:endParaRPr>
          </a:p>
          <a:p>
            <a:pPr algn="ctr">
              <a:lnSpc>
                <a:spcPct val="120000"/>
              </a:lnSpc>
              <a:spcBef>
                <a:spcPct val="20000"/>
              </a:spcBef>
              <a:buSzPct val="120000"/>
            </a:pPr>
            <a:endParaRPr lang="en-US" altLang="ko-KR" b="1" dirty="0"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820" y="401"/>
            <a:ext cx="66190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ernational Committee on Ultra Intense Lasers Conference</a:t>
            </a:r>
          </a:p>
          <a:p>
            <a:r>
              <a:rPr lang="en-US" altLang="ko-KR" sz="1600" b="1" dirty="0" smtClean="0">
                <a:latin typeface="Arial" pitchFamily="34" charset="0"/>
                <a:cs typeface="Arial" pitchFamily="34" charset="0"/>
              </a:rPr>
              <a:t>26 Sep. – 1 Oct. 2010, Watkins Glen, New York</a:t>
            </a:r>
            <a:endParaRPr lang="en-US" altLang="ko-KR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87724" y="6300028"/>
            <a:ext cx="4968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 smtClean="0">
                <a:solidFill>
                  <a:srgbClr val="00CC00"/>
                </a:solidFill>
                <a:latin typeface="Arial" pitchFamily="34" charset="0"/>
                <a:cs typeface="Arial" pitchFamily="34" charset="0"/>
              </a:rPr>
              <a:t>Supported by UQBF program</a:t>
            </a:r>
            <a:endParaRPr lang="ko-KR" altLang="en-US" b="1" dirty="0">
              <a:solidFill>
                <a:srgbClr val="00CC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9"/>
          <p:cNvSpPr txBox="1">
            <a:spLocks noChangeArrowheads="1"/>
          </p:cNvSpPr>
          <p:nvPr/>
        </p:nvSpPr>
        <p:spPr bwMode="auto">
          <a:xfrm>
            <a:off x="388534" y="571480"/>
            <a:ext cx="8143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b="1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Maxwell-Bloch equations</a:t>
            </a:r>
            <a:endParaRPr lang="ko-KR" altLang="en-US" b="1" dirty="0">
              <a:solidFill>
                <a:srgbClr val="00B050"/>
              </a:solidFill>
              <a:latin typeface="Arial" charset="0"/>
              <a:cs typeface="Arial" charset="0"/>
            </a:endParaRPr>
          </a:p>
        </p:txBody>
      </p:sp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2368579" y="3016834"/>
          <a:ext cx="6346825" cy="609600"/>
        </p:xfrm>
        <a:graphic>
          <a:graphicData uri="http://schemas.openxmlformats.org/presentationml/2006/ole">
            <p:oleObj spid="_x0000_s43018" name="Equation" r:id="rId3" imgW="3174840" imgH="304560" progId="Equation.DSMT4">
              <p:embed/>
            </p:oleObj>
          </a:graphicData>
        </a:graphic>
      </p:graphicFrame>
      <p:sp>
        <p:nvSpPr>
          <p:cNvPr id="4302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2319345" y="928670"/>
          <a:ext cx="4824413" cy="558800"/>
        </p:xfrm>
        <a:graphic>
          <a:graphicData uri="http://schemas.openxmlformats.org/presentationml/2006/ole">
            <p:oleObj spid="_x0000_s43020" name="Equation" r:id="rId4" imgW="2412720" imgH="279360" progId="Equation.DSMT4">
              <p:embed/>
            </p:oleObj>
          </a:graphicData>
        </a:graphic>
      </p:graphicFrame>
      <p:sp>
        <p:nvSpPr>
          <p:cNvPr id="4302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2357445" y="1428736"/>
          <a:ext cx="4545013" cy="558800"/>
        </p:xfrm>
        <a:graphic>
          <a:graphicData uri="http://schemas.openxmlformats.org/presentationml/2006/ole">
            <p:oleObj spid="_x0000_s43022" name="Equation" r:id="rId5" imgW="2273040" imgH="279360" progId="Equation.DSMT4">
              <p:embed/>
            </p:oleObj>
          </a:graphicData>
        </a:graphic>
      </p:graphicFrame>
      <p:sp>
        <p:nvSpPr>
          <p:cNvPr id="4302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43024" name="Object 16"/>
          <p:cNvGraphicFramePr>
            <a:graphicFrameLocks noChangeAspect="1"/>
          </p:cNvGraphicFramePr>
          <p:nvPr/>
        </p:nvGraphicFramePr>
        <p:xfrm>
          <a:off x="2379680" y="4149080"/>
          <a:ext cx="4621212" cy="558800"/>
        </p:xfrm>
        <a:graphic>
          <a:graphicData uri="http://schemas.openxmlformats.org/presentationml/2006/ole">
            <p:oleObj spid="_x0000_s43024" name="Equation" r:id="rId6" imgW="2311200" imgH="279360" progId="Equation.DSMT4">
              <p:embed/>
            </p:oleObj>
          </a:graphicData>
        </a:graphic>
      </p:graphicFrame>
      <p:sp>
        <p:nvSpPr>
          <p:cNvPr id="4302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2" name="Object 17"/>
          <p:cNvGraphicFramePr>
            <a:graphicFrameLocks noChangeAspect="1"/>
          </p:cNvGraphicFramePr>
          <p:nvPr/>
        </p:nvGraphicFramePr>
        <p:xfrm>
          <a:off x="539552" y="5805264"/>
          <a:ext cx="1357313" cy="482600"/>
        </p:xfrm>
        <a:graphic>
          <a:graphicData uri="http://schemas.openxmlformats.org/presentationml/2006/ole">
            <p:oleObj spid="_x0000_s43025" name="Equation" r:id="rId7" imgW="711000" imgH="2412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979712" y="5695615"/>
            <a:ext cx="45216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random source of spontaneous emission; succession of independent wavelets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302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graphicFrame>
        <p:nvGraphicFramePr>
          <p:cNvPr id="43030" name="Object 22"/>
          <p:cNvGraphicFramePr>
            <a:graphicFrameLocks noChangeAspect="1"/>
          </p:cNvGraphicFramePr>
          <p:nvPr/>
        </p:nvGraphicFramePr>
        <p:xfrm>
          <a:off x="2375603" y="4627136"/>
          <a:ext cx="4672013" cy="558800"/>
        </p:xfrm>
        <a:graphic>
          <a:graphicData uri="http://schemas.openxmlformats.org/presentationml/2006/ole">
            <p:oleObj spid="_x0000_s43030" name="Equation" r:id="rId8" imgW="2336760" imgH="279360" progId="Equation.DSMT4">
              <p:embed/>
            </p:oleObj>
          </a:graphicData>
        </a:graphic>
      </p:graphicFrame>
      <p:graphicFrame>
        <p:nvGraphicFramePr>
          <p:cNvPr id="43032" name="Object 24"/>
          <p:cNvGraphicFramePr>
            <a:graphicFrameLocks noChangeAspect="1"/>
          </p:cNvGraphicFramePr>
          <p:nvPr/>
        </p:nvGraphicFramePr>
        <p:xfrm>
          <a:off x="2365394" y="2000240"/>
          <a:ext cx="4849812" cy="558800"/>
        </p:xfrm>
        <a:graphic>
          <a:graphicData uri="http://schemas.openxmlformats.org/presentationml/2006/ole">
            <p:oleObj spid="_x0000_s43032" name="Equation" r:id="rId9" imgW="2425680" imgH="279360" progId="Equation.DSMT4">
              <p:embed/>
            </p:oleObj>
          </a:graphicData>
        </a:graphic>
      </p:graphicFrame>
      <p:graphicFrame>
        <p:nvGraphicFramePr>
          <p:cNvPr id="43033" name="Object 25"/>
          <p:cNvGraphicFramePr>
            <a:graphicFrameLocks noChangeAspect="1"/>
          </p:cNvGraphicFramePr>
          <p:nvPr/>
        </p:nvGraphicFramePr>
        <p:xfrm>
          <a:off x="2382845" y="2530842"/>
          <a:ext cx="6219825" cy="558800"/>
        </p:xfrm>
        <a:graphic>
          <a:graphicData uri="http://schemas.openxmlformats.org/presentationml/2006/ole">
            <p:oleObj spid="_x0000_s43033" name="Equation" r:id="rId10" imgW="3111480" imgH="279360" progId="Equation.DSMT4">
              <p:embed/>
            </p:oleObj>
          </a:graphicData>
        </a:graphic>
      </p:graphicFrame>
      <p:graphicFrame>
        <p:nvGraphicFramePr>
          <p:cNvPr id="43034" name="Object 26"/>
          <p:cNvGraphicFramePr>
            <a:graphicFrameLocks noChangeAspect="1"/>
          </p:cNvGraphicFramePr>
          <p:nvPr/>
        </p:nvGraphicFramePr>
        <p:xfrm>
          <a:off x="2357422" y="3518272"/>
          <a:ext cx="4949825" cy="558800"/>
        </p:xfrm>
        <a:graphic>
          <a:graphicData uri="http://schemas.openxmlformats.org/presentationml/2006/ole">
            <p:oleObj spid="_x0000_s43034" name="Equation" r:id="rId11" imgW="2476440" imgH="27936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95536" y="1424983"/>
            <a:ext cx="1364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Eq. for</a:t>
            </a:r>
          </a:p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populations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07893" y="3137247"/>
            <a:ext cx="1571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Eq. for 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dipole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32607" y="4310577"/>
            <a:ext cx="17145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Eq. for electric fields 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3035" name="Object 27"/>
          <p:cNvGraphicFramePr>
            <a:graphicFrameLocks noChangeAspect="1"/>
          </p:cNvGraphicFramePr>
          <p:nvPr/>
        </p:nvGraphicFramePr>
        <p:xfrm>
          <a:off x="527360" y="5229200"/>
          <a:ext cx="763587" cy="458787"/>
        </p:xfrm>
        <a:graphic>
          <a:graphicData uri="http://schemas.openxmlformats.org/presentationml/2006/ole">
            <p:oleObj spid="_x0000_s43035" name="Equation" r:id="rId12" imgW="380880" imgH="22860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979712" y="5229200"/>
            <a:ext cx="2903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pumping to the upper level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051672" y="6334804"/>
            <a:ext cx="4067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err="1" smtClean="0">
                <a:latin typeface="Arial" pitchFamily="34" charset="0"/>
                <a:cs typeface="Arial" pitchFamily="34" charset="0"/>
              </a:rPr>
              <a:t>Larroche</a:t>
            </a:r>
            <a:r>
              <a:rPr lang="en-US" altLang="ko-KR" sz="1400" dirty="0" smtClean="0">
                <a:latin typeface="Arial" pitchFamily="34" charset="0"/>
                <a:cs typeface="Arial" pitchFamily="34" charset="0"/>
              </a:rPr>
              <a:t> et al., Phys. Rev. A </a:t>
            </a:r>
            <a:r>
              <a:rPr lang="en-US" altLang="ko-KR" sz="1400" b="1" dirty="0" smtClean="0">
                <a:latin typeface="Arial" pitchFamily="34" charset="0"/>
                <a:cs typeface="Arial" pitchFamily="34" charset="0"/>
              </a:rPr>
              <a:t> 62</a:t>
            </a:r>
            <a:r>
              <a:rPr lang="en-US" altLang="ko-KR" sz="1400" dirty="0" smtClean="0">
                <a:latin typeface="Arial" pitchFamily="34" charset="0"/>
                <a:cs typeface="Arial" pitchFamily="34" charset="0"/>
              </a:rPr>
              <a:t>, 043815 (2000)</a:t>
            </a:r>
          </a:p>
          <a:p>
            <a:r>
              <a:rPr lang="en-US" altLang="ko-KR" sz="1400" dirty="0" smtClean="0">
                <a:latin typeface="Arial" pitchFamily="34" charset="0"/>
                <a:cs typeface="Arial" pitchFamily="34" charset="0"/>
              </a:rPr>
              <a:t>Shore, The Theory of Coherent Atomic Excitation</a:t>
            </a:r>
            <a:endParaRPr lang="ko-KR" altLang="en-US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왼쪽 중괄호 25"/>
          <p:cNvSpPr/>
          <p:nvPr/>
        </p:nvSpPr>
        <p:spPr>
          <a:xfrm>
            <a:off x="2123728" y="1052736"/>
            <a:ext cx="144016" cy="1224136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7" name="왼쪽 중괄호 26"/>
          <p:cNvSpPr/>
          <p:nvPr/>
        </p:nvSpPr>
        <p:spPr>
          <a:xfrm>
            <a:off x="2123728" y="2708920"/>
            <a:ext cx="144016" cy="1224136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8" name="왼쪽 중괄호 27"/>
          <p:cNvSpPr/>
          <p:nvPr/>
        </p:nvSpPr>
        <p:spPr>
          <a:xfrm>
            <a:off x="2123728" y="4293096"/>
            <a:ext cx="144016" cy="720080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8"/>
          <p:cNvSpPr txBox="1">
            <a:spLocks noChangeArrowheads="1"/>
          </p:cNvSpPr>
          <p:nvPr/>
        </p:nvSpPr>
        <p:spPr bwMode="auto">
          <a:xfrm>
            <a:off x="1000100" y="1583754"/>
            <a:ext cx="450057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dirty="0">
                <a:solidFill>
                  <a:srgbClr val="000000"/>
                </a:solidFill>
                <a:latin typeface="Arial"/>
                <a:ea typeface="굴림"/>
                <a:cs typeface="Arial" charset="0"/>
              </a:rPr>
              <a:t>From EHYBRID (laser-plasma simulation)</a:t>
            </a:r>
            <a:endParaRPr lang="ko-KR" altLang="en-US" dirty="0">
              <a:solidFill>
                <a:srgbClr val="000000"/>
              </a:solidFill>
              <a:latin typeface="Arial"/>
              <a:ea typeface="굴림"/>
              <a:cs typeface="Arial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1357290" y="1940953"/>
          <a:ext cx="4445000" cy="482600"/>
        </p:xfrm>
        <a:graphic>
          <a:graphicData uri="http://schemas.openxmlformats.org/presentationml/2006/ole">
            <p:oleObj spid="_x0000_s112642" name="Equation" r:id="rId3" imgW="2222280" imgH="241200" progId="Equation.DSMT4">
              <p:embed/>
            </p:oleObj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1357290" y="5292166"/>
          <a:ext cx="6578600" cy="481012"/>
        </p:xfrm>
        <a:graphic>
          <a:graphicData uri="http://schemas.openxmlformats.org/presentationml/2006/ole">
            <p:oleObj spid="_x0000_s112643" name="Equation" r:id="rId4" imgW="3288960" imgH="241200" progId="Equation.DSMT4">
              <p:embed/>
            </p:oleObj>
          </a:graphicData>
        </a:graphic>
      </p:graphicFrame>
      <p:sp>
        <p:nvSpPr>
          <p:cNvPr id="7" name="TextBox 22"/>
          <p:cNvSpPr txBox="1">
            <a:spLocks noChangeArrowheads="1"/>
          </p:cNvSpPr>
          <p:nvPr/>
        </p:nvSpPr>
        <p:spPr bwMode="auto">
          <a:xfrm>
            <a:off x="1009585" y="3726894"/>
            <a:ext cx="4786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ko-KR" dirty="0">
                <a:solidFill>
                  <a:srgbClr val="000000"/>
                </a:solidFill>
                <a:latin typeface="Arial"/>
                <a:ea typeface="굴림"/>
                <a:cs typeface="Arial" charset="0"/>
              </a:rPr>
              <a:t>From MCDFGME (atomic calculation)</a:t>
            </a:r>
            <a:endParaRPr lang="ko-KR" altLang="en-US" dirty="0">
              <a:solidFill>
                <a:srgbClr val="000000"/>
              </a:solidFill>
              <a:latin typeface="Arial"/>
              <a:ea typeface="굴림"/>
              <a:cs typeface="Arial" charset="0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2474890" y="2941070"/>
          <a:ext cx="228600" cy="355600"/>
        </p:xfrm>
        <a:graphic>
          <a:graphicData uri="http://schemas.openxmlformats.org/presentationml/2006/ole">
            <p:oleObj spid="_x0000_s112644" name="Equation" r:id="rId5" imgW="114120" imgH="177480" progId="Equation.DSMT4">
              <p:embed/>
            </p:oleObj>
          </a:graphicData>
        </a:graphic>
      </p:graphicFrame>
      <p:sp>
        <p:nvSpPr>
          <p:cNvPr id="11" name="TextBox 22"/>
          <p:cNvSpPr txBox="1">
            <a:spLocks noChangeArrowheads="1"/>
          </p:cNvSpPr>
          <p:nvPr/>
        </p:nvSpPr>
        <p:spPr bwMode="auto">
          <a:xfrm>
            <a:off x="1071538" y="4954040"/>
            <a:ext cx="3643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ko-KR" dirty="0">
                <a:solidFill>
                  <a:srgbClr val="000000"/>
                </a:solidFill>
                <a:latin typeface="Arial"/>
                <a:ea typeface="굴림"/>
                <a:cs typeface="Arial" charset="0"/>
              </a:rPr>
              <a:t>From typical experimental report</a:t>
            </a:r>
            <a:endParaRPr lang="ko-KR" altLang="en-US" dirty="0">
              <a:solidFill>
                <a:srgbClr val="000000"/>
              </a:solidFill>
              <a:latin typeface="Arial"/>
              <a:ea typeface="굴림"/>
              <a:cs typeface="Arial" charset="0"/>
            </a:endParaRPr>
          </a:p>
        </p:txBody>
      </p:sp>
      <p:sp>
        <p:nvSpPr>
          <p:cNvPr id="12" name="TextBox 19"/>
          <p:cNvSpPr txBox="1">
            <a:spLocks noChangeArrowheads="1"/>
          </p:cNvSpPr>
          <p:nvPr/>
        </p:nvSpPr>
        <p:spPr bwMode="auto">
          <a:xfrm>
            <a:off x="642910" y="642918"/>
            <a:ext cx="8143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b="1" dirty="0">
                <a:solidFill>
                  <a:srgbClr val="00B050"/>
                </a:solidFill>
                <a:latin typeface="Arial"/>
                <a:ea typeface="굴림"/>
                <a:cs typeface="Arial" charset="0"/>
              </a:rPr>
              <a:t>Parameters</a:t>
            </a:r>
            <a:endParaRPr lang="ko-KR" altLang="en-US" b="1" dirty="0">
              <a:solidFill>
                <a:srgbClr val="00B050"/>
              </a:solidFill>
              <a:latin typeface="Arial"/>
              <a:ea typeface="굴림"/>
              <a:cs typeface="Arial" charset="0"/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1369970" y="2785500"/>
          <a:ext cx="2336800" cy="482600"/>
        </p:xfrm>
        <a:graphic>
          <a:graphicData uri="http://schemas.openxmlformats.org/presentationml/2006/ole">
            <p:oleObj spid="_x0000_s112645" name="Equation" r:id="rId6" imgW="1168200" imgH="241200" progId="Equation.DSMT4">
              <p:embed/>
            </p:oleObj>
          </a:graphicData>
        </a:graphic>
      </p:graphicFrame>
      <p:graphicFrame>
        <p:nvGraphicFramePr>
          <p:cNvPr id="15" name="Object 16"/>
          <p:cNvGraphicFramePr>
            <a:graphicFrameLocks noChangeAspect="1"/>
          </p:cNvGraphicFramePr>
          <p:nvPr/>
        </p:nvGraphicFramePr>
        <p:xfrm>
          <a:off x="1444647" y="4485715"/>
          <a:ext cx="1774825" cy="457200"/>
        </p:xfrm>
        <a:graphic>
          <a:graphicData uri="http://schemas.openxmlformats.org/presentationml/2006/ole">
            <p:oleObj spid="_x0000_s112646" name="Equation" r:id="rId7" imgW="888840" imgH="228600" progId="Equation.DSMT4">
              <p:embed/>
            </p:oleObj>
          </a:graphicData>
        </a:graphic>
      </p:graphicFrame>
      <p:graphicFrame>
        <p:nvGraphicFramePr>
          <p:cNvPr id="2054" name="Object 9"/>
          <p:cNvGraphicFramePr>
            <a:graphicFrameLocks noChangeAspect="1"/>
          </p:cNvGraphicFramePr>
          <p:nvPr/>
        </p:nvGraphicFramePr>
        <p:xfrm>
          <a:off x="1376340" y="2369578"/>
          <a:ext cx="4419600" cy="482600"/>
        </p:xfrm>
        <a:graphic>
          <a:graphicData uri="http://schemas.openxmlformats.org/presentationml/2006/ole">
            <p:oleObj spid="_x0000_s112647" name="Equation" r:id="rId8" imgW="2209680" imgH="241200" progId="Equation.DSMT4">
              <p:embed/>
            </p:oleObj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/>
        </p:nvGraphicFramePr>
        <p:xfrm>
          <a:off x="1336024" y="1083688"/>
          <a:ext cx="3606800" cy="457200"/>
        </p:xfrm>
        <a:graphic>
          <a:graphicData uri="http://schemas.openxmlformats.org/presentationml/2006/ole">
            <p:oleObj spid="_x0000_s112648" name="Equation" r:id="rId9" imgW="1803240" imgH="228600" progId="Equation.DSMT4">
              <p:embed/>
            </p:oleObj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/>
        </p:nvGraphicFramePr>
        <p:xfrm>
          <a:off x="1433522" y="4036453"/>
          <a:ext cx="4495800" cy="482600"/>
        </p:xfrm>
        <a:graphic>
          <a:graphicData uri="http://schemas.openxmlformats.org/presentationml/2006/ole">
            <p:oleObj spid="_x0000_s112649" name="Equation" r:id="rId10" imgW="2247840" imgH="241200" progId="Equation.DSMT4">
              <p:embed/>
            </p:oleObj>
          </a:graphicData>
        </a:graphic>
      </p:graphicFrame>
      <p:graphicFrame>
        <p:nvGraphicFramePr>
          <p:cNvPr id="72716" name="Object 12"/>
          <p:cNvGraphicFramePr>
            <a:graphicFrameLocks noChangeAspect="1"/>
          </p:cNvGraphicFramePr>
          <p:nvPr/>
        </p:nvGraphicFramePr>
        <p:xfrm>
          <a:off x="1369970" y="3193491"/>
          <a:ext cx="5175250" cy="508000"/>
        </p:xfrm>
        <a:graphic>
          <a:graphicData uri="http://schemas.openxmlformats.org/presentationml/2006/ole">
            <p:oleObj spid="_x0000_s112650" name="Equation" r:id="rId11" imgW="2590560" imgH="2538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219961" y="6309320"/>
            <a:ext cx="67040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sz="2000" dirty="0" smtClean="0">
                <a:solidFill>
                  <a:srgbClr val="FF0000"/>
                </a:solidFill>
                <a:latin typeface="Arial"/>
                <a:ea typeface="굴림"/>
                <a:cs typeface="Arial" pitchFamily="34" charset="0"/>
              </a:rPr>
              <a:t>Relaxation rates &gt; HH </a:t>
            </a:r>
            <a:r>
              <a:rPr lang="en-US" altLang="ko-KR" sz="2000" dirty="0" err="1" smtClean="0">
                <a:solidFill>
                  <a:srgbClr val="FF0000"/>
                </a:solidFill>
                <a:latin typeface="Arial"/>
                <a:ea typeface="굴림"/>
                <a:cs typeface="Arial" pitchFamily="34" charset="0"/>
              </a:rPr>
              <a:t>pulsewidth</a:t>
            </a:r>
            <a:r>
              <a:rPr lang="en-US" altLang="ko-KR" sz="2000" dirty="0" smtClean="0">
                <a:latin typeface="Arial"/>
                <a:ea typeface="굴림"/>
                <a:cs typeface="Arial" pitchFamily="34" charset="0"/>
              </a:rPr>
              <a:t>: coherent amplification</a:t>
            </a:r>
            <a:endParaRPr lang="ko-KR" altLang="en-US" sz="2000" dirty="0">
              <a:latin typeface="Arial"/>
              <a:ea typeface="굴림"/>
              <a:cs typeface="Arial" pitchFamily="34" charset="0"/>
            </a:endParaRP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357290" y="5708670"/>
          <a:ext cx="7797800" cy="506412"/>
        </p:xfrm>
        <a:graphic>
          <a:graphicData uri="http://schemas.openxmlformats.org/presentationml/2006/ole">
            <p:oleObj spid="_x0000_s112651" name="Equation" r:id="rId12" imgW="3898800" imgH="253800" progId="Equation.DSMT4">
              <p:embed/>
            </p:oleObj>
          </a:graphicData>
        </a:graphic>
      </p:graphicFrame>
      <p:sp>
        <p:nvSpPr>
          <p:cNvPr id="17" name="모서리가 둥근 직사각형 16"/>
          <p:cNvSpPr/>
          <p:nvPr/>
        </p:nvSpPr>
        <p:spPr>
          <a:xfrm>
            <a:off x="1307256" y="3225168"/>
            <a:ext cx="2016224" cy="43204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22"/>
          <p:cNvSpPr txBox="1">
            <a:spLocks noChangeArrowheads="1"/>
          </p:cNvSpPr>
          <p:nvPr/>
        </p:nvSpPr>
        <p:spPr bwMode="auto">
          <a:xfrm>
            <a:off x="2714625" y="71438"/>
            <a:ext cx="3714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ko-KR" sz="2400" b="1" dirty="0" smtClean="0">
                <a:latin typeface="Arial" charset="0"/>
                <a:cs typeface="Arial" charset="0"/>
              </a:rPr>
              <a:t>ASE XRL Pulse</a:t>
            </a:r>
            <a:endParaRPr lang="ko-KR" altLang="en-US" sz="2400" b="1" dirty="0">
              <a:latin typeface="Arial" charset="0"/>
              <a:cs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04071" y="5385990"/>
            <a:ext cx="397198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No input harmonic pulse; pure ASE</a:t>
            </a:r>
          </a:p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Propagation length = 5 mm</a:t>
            </a:r>
          </a:p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Time-dependent gain from EHYBRID</a:t>
            </a: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-36512" y="692696"/>
          <a:ext cx="5976664" cy="4617849"/>
        </p:xfrm>
        <a:graphic>
          <a:graphicData uri="http://schemas.openxmlformats.org/presentationml/2006/ole">
            <p:oleObj spid="_x0000_s73732" name="Graph" r:id="rId3" imgW="4023360" imgH="3108960" progId="Origin50.Graph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436096" y="5397600"/>
            <a:ext cx="3491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 smtClean="0">
                <a:latin typeface="Arial" pitchFamily="34" charset="0"/>
                <a:cs typeface="Arial" pitchFamily="34" charset="0"/>
              </a:rPr>
              <a:t>Larotonda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 et al., Opt. </a:t>
            </a:r>
            <a:r>
              <a:rPr lang="en-US" altLang="ko-KR" dirty="0" err="1" smtClean="0">
                <a:latin typeface="Arial" pitchFamily="34" charset="0"/>
                <a:cs typeface="Arial" pitchFamily="34" charset="0"/>
              </a:rPr>
              <a:t>Lett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altLang="ko-KR" b="1" dirty="0" smtClean="0">
                <a:latin typeface="Arial" pitchFamily="34" charset="0"/>
                <a:cs typeface="Arial" pitchFamily="34" charset="0"/>
              </a:rPr>
              <a:t>31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, 3043 (2006)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373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76564" y="1235582"/>
            <a:ext cx="3515916" cy="3849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5544616" y="908720"/>
            <a:ext cx="3313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cf. Experimental Measurement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372200" y="2708920"/>
            <a:ext cx="16546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WHM = 5 </a:t>
            </a:r>
            <a:r>
              <a:rPr lang="en-US" altLang="ko-KR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s</a:t>
            </a:r>
            <a:endParaRPr lang="ko-KR" alt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9684" y="642918"/>
            <a:ext cx="7620000" cy="483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910224" y="6049929"/>
            <a:ext cx="2357454" cy="64633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Input harmonic pulse</a:t>
            </a:r>
          </a:p>
          <a:p>
            <a:r>
              <a:rPr lang="en-US" altLang="ko-KR" dirty="0" err="1" smtClean="0">
                <a:latin typeface="Arial" pitchFamily="34" charset="0"/>
                <a:cs typeface="Arial" pitchFamily="34" charset="0"/>
              </a:rPr>
              <a:t>gaussian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 25 </a:t>
            </a:r>
            <a:r>
              <a:rPr lang="en-US" altLang="ko-KR" dirty="0" err="1" smtClean="0">
                <a:latin typeface="Arial" pitchFamily="34" charset="0"/>
                <a:cs typeface="Arial" pitchFamily="34" charset="0"/>
              </a:rPr>
              <a:t>fs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, 1 </a:t>
            </a:r>
            <a:r>
              <a:rPr lang="en-US" altLang="ko-KR" dirty="0" err="1" smtClean="0">
                <a:latin typeface="Arial" pitchFamily="34" charset="0"/>
                <a:cs typeface="Arial" pitchFamily="34" charset="0"/>
              </a:rPr>
              <a:t>nJ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22"/>
          <p:cNvSpPr txBox="1">
            <a:spLocks noChangeArrowheads="1"/>
          </p:cNvSpPr>
          <p:nvPr/>
        </p:nvSpPr>
        <p:spPr bwMode="auto">
          <a:xfrm>
            <a:off x="1862721" y="71438"/>
            <a:ext cx="53857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2400" b="1" dirty="0" smtClean="0">
                <a:latin typeface="Arial" charset="0"/>
                <a:cs typeface="Arial" charset="0"/>
              </a:rPr>
              <a:t>Key Result: HH-seeded XRL Pulse</a:t>
            </a:r>
            <a:endParaRPr lang="ko-KR" altLang="en-US" sz="2400" b="1" dirty="0">
              <a:latin typeface="Arial" charset="0"/>
              <a:cs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929290" y="4797152"/>
            <a:ext cx="3214710" cy="1477328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Trailing polarization decay, its amplification, and Rabi oscillation</a:t>
            </a:r>
          </a:p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Linearly polarized</a:t>
            </a:r>
          </a:p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Low divergence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5818" y="1071546"/>
            <a:ext cx="1851789" cy="92333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ASE</a:t>
            </a:r>
          </a:p>
          <a:p>
            <a:r>
              <a:rPr lang="en-US" altLang="ko-KR" dirty="0" err="1" smtClean="0">
                <a:latin typeface="Arial" pitchFamily="34" charset="0"/>
                <a:cs typeface="Arial" pitchFamily="34" charset="0"/>
              </a:rPr>
              <a:t>Unpolarized</a:t>
            </a:r>
            <a:endParaRPr lang="en-US" altLang="ko-KR" dirty="0" smtClean="0">
              <a:latin typeface="Arial" pitchFamily="34" charset="0"/>
              <a:cs typeface="Arial" pitchFamily="34" charset="0"/>
            </a:endParaRPr>
          </a:p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High divergence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3" name="직선 화살표 연결선 12"/>
          <p:cNvCxnSpPr>
            <a:endCxn id="5" idx="0"/>
          </p:cNvCxnSpPr>
          <p:nvPr/>
        </p:nvCxnSpPr>
        <p:spPr>
          <a:xfrm rot="5400000">
            <a:off x="1637838" y="5308874"/>
            <a:ext cx="1192169" cy="289941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화살표 연결선 14"/>
          <p:cNvCxnSpPr>
            <a:endCxn id="9" idx="0"/>
          </p:cNvCxnSpPr>
          <p:nvPr/>
        </p:nvCxnSpPr>
        <p:spPr>
          <a:xfrm>
            <a:off x="3131840" y="4293096"/>
            <a:ext cx="4404805" cy="504056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직선 화살표 연결선 16"/>
          <p:cNvCxnSpPr>
            <a:endCxn id="10" idx="2"/>
          </p:cNvCxnSpPr>
          <p:nvPr/>
        </p:nvCxnSpPr>
        <p:spPr>
          <a:xfrm rot="16200000" flipV="1">
            <a:off x="1446117" y="2210472"/>
            <a:ext cx="1791314" cy="1360121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화살표 연결선 19"/>
          <p:cNvCxnSpPr>
            <a:endCxn id="9" idx="0"/>
          </p:cNvCxnSpPr>
          <p:nvPr/>
        </p:nvCxnSpPr>
        <p:spPr>
          <a:xfrm>
            <a:off x="2843808" y="4581128"/>
            <a:ext cx="4692837" cy="216024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직선 화살표 연결선 25"/>
          <p:cNvCxnSpPr>
            <a:endCxn id="9" idx="0"/>
          </p:cNvCxnSpPr>
          <p:nvPr/>
        </p:nvCxnSpPr>
        <p:spPr>
          <a:xfrm>
            <a:off x="3491880" y="3933056"/>
            <a:ext cx="4044765" cy="864096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836728" y="6334804"/>
            <a:ext cx="4283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>
                <a:latin typeface="Arial" pitchFamily="34" charset="0"/>
                <a:cs typeface="Arial" pitchFamily="34" charset="0"/>
              </a:rPr>
              <a:t>C. M. Kim et al., Phys. Rev. A </a:t>
            </a:r>
            <a:r>
              <a:rPr lang="en-US" altLang="ko-KR" sz="1400" b="1" dirty="0" smtClean="0">
                <a:latin typeface="Arial" pitchFamily="34" charset="0"/>
                <a:cs typeface="Arial" pitchFamily="34" charset="0"/>
              </a:rPr>
              <a:t>80</a:t>
            </a:r>
            <a:r>
              <a:rPr lang="en-US" altLang="ko-KR" sz="1400" dirty="0" smtClean="0">
                <a:latin typeface="Arial" pitchFamily="34" charset="0"/>
                <a:cs typeface="Arial" pitchFamily="34" charset="0"/>
              </a:rPr>
              <a:t>, 053811 (2009)</a:t>
            </a:r>
          </a:p>
          <a:p>
            <a:r>
              <a:rPr lang="en-US" altLang="ko-KR" sz="1400" dirty="0" smtClean="0">
                <a:latin typeface="Arial" pitchFamily="34" charset="0"/>
                <a:cs typeface="Arial" pitchFamily="34" charset="0"/>
              </a:rPr>
              <a:t>C. M. Kim et al., Phys. Rev. </a:t>
            </a:r>
            <a:r>
              <a:rPr lang="en-US" altLang="ko-KR" sz="1400" dirty="0" err="1" smtClean="0">
                <a:latin typeface="Arial" pitchFamily="34" charset="0"/>
                <a:cs typeface="Arial" pitchFamily="34" charset="0"/>
              </a:rPr>
              <a:t>Lett</a:t>
            </a:r>
            <a:r>
              <a:rPr lang="en-US" altLang="ko-KR" sz="14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altLang="ko-KR" sz="1400" b="1" dirty="0" smtClean="0">
                <a:latin typeface="Arial" pitchFamily="34" charset="0"/>
                <a:cs typeface="Arial" pitchFamily="34" charset="0"/>
              </a:rPr>
              <a:t>104</a:t>
            </a:r>
            <a:r>
              <a:rPr lang="en-US" altLang="ko-KR" sz="1400" dirty="0" smtClean="0">
                <a:latin typeface="Arial" pitchFamily="34" charset="0"/>
                <a:cs typeface="Arial" pitchFamily="34" charset="0"/>
              </a:rPr>
              <a:t>, 053901 (2010)</a:t>
            </a:r>
            <a:endParaRPr lang="ko-KR" altLang="en-US" sz="1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22"/>
          <p:cNvSpPr txBox="1">
            <a:spLocks noChangeArrowheads="1"/>
          </p:cNvSpPr>
          <p:nvPr/>
        </p:nvSpPr>
        <p:spPr bwMode="auto">
          <a:xfrm>
            <a:off x="1860300" y="71438"/>
            <a:ext cx="54114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2400" b="1" dirty="0" smtClean="0">
                <a:latin typeface="Arial" charset="0"/>
                <a:cs typeface="Arial" charset="0"/>
              </a:rPr>
              <a:t>Rabi Oscillation </a:t>
            </a:r>
            <a:r>
              <a:rPr lang="en-US" altLang="ko-KR" sz="2400" b="1" dirty="0" smtClean="0">
                <a:latin typeface="Arial" charset="0"/>
                <a:cs typeface="Arial" charset="0"/>
              </a:rPr>
              <a:t>(upon saturation</a:t>
            </a:r>
            <a:r>
              <a:rPr lang="en-US" altLang="ko-KR" sz="2400" b="1" dirty="0" smtClean="0">
                <a:latin typeface="Arial" charset="0"/>
                <a:cs typeface="Arial" charset="0"/>
              </a:rPr>
              <a:t>)</a:t>
            </a:r>
            <a:endParaRPr lang="ko-KR" altLang="en-US" sz="2400" b="1" dirty="0">
              <a:latin typeface="Arial" charset="0"/>
              <a:cs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28032" y="6165304"/>
            <a:ext cx="62632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Energy of amplified HH &lt;&lt; Energy of trailing coherent pulse</a:t>
            </a:r>
          </a:p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en-US" altLang="ko-KR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pulse width &gt;= </a:t>
            </a:r>
            <a:r>
              <a:rPr lang="en-US" altLang="ko-KR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ps</a:t>
            </a:r>
            <a:endParaRPr lang="ko-KR" alt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560586" y="188640"/>
          <a:ext cx="8043862" cy="6215062"/>
        </p:xfrm>
        <a:graphic>
          <a:graphicData uri="http://schemas.openxmlformats.org/presentationml/2006/ole">
            <p:oleObj spid="_x0000_s78853" name="Graph" r:id="rId3" imgW="4023360" imgH="3108960" progId="Origin50.Grap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22"/>
          <p:cNvSpPr txBox="1">
            <a:spLocks noChangeArrowheads="1"/>
          </p:cNvSpPr>
          <p:nvPr/>
        </p:nvSpPr>
        <p:spPr bwMode="auto">
          <a:xfrm>
            <a:off x="2456230" y="71438"/>
            <a:ext cx="42148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2400" b="1" dirty="0" smtClean="0">
                <a:latin typeface="Arial" charset="0"/>
                <a:cs typeface="Arial" charset="0"/>
              </a:rPr>
              <a:t>Amplification</a:t>
            </a:r>
            <a:endParaRPr lang="ko-KR" altLang="en-US" sz="2400" b="1" dirty="0">
              <a:latin typeface="Arial" charset="0"/>
              <a:cs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1610" y="5949280"/>
            <a:ext cx="6904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wo saturations: 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one from coherent part and the other from ASE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3384" y="714356"/>
            <a:ext cx="7648575" cy="505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275856" y="6550247"/>
            <a:ext cx="5868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>
                <a:latin typeface="Arial" pitchFamily="34" charset="0"/>
                <a:cs typeface="Arial" pitchFamily="34" charset="0"/>
              </a:rPr>
              <a:t>For definition of saturation onset point, </a:t>
            </a:r>
            <a:r>
              <a:rPr lang="en-US" altLang="ko-KR" sz="1400" dirty="0" err="1" smtClean="0">
                <a:latin typeface="Arial" pitchFamily="34" charset="0"/>
                <a:cs typeface="Arial" pitchFamily="34" charset="0"/>
              </a:rPr>
              <a:t>Imesch</a:t>
            </a:r>
            <a:r>
              <a:rPr lang="en-US" altLang="ko-KR" sz="1400" dirty="0" smtClean="0">
                <a:latin typeface="Arial" pitchFamily="34" charset="0"/>
                <a:cs typeface="Arial" pitchFamily="34" charset="0"/>
              </a:rPr>
              <a:t> et al., X-Ray Lasers 2008</a:t>
            </a:r>
            <a:endParaRPr lang="ko-KR" altLang="en-US" sz="1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22"/>
          <p:cNvSpPr txBox="1">
            <a:spLocks noChangeArrowheads="1"/>
          </p:cNvSpPr>
          <p:nvPr/>
        </p:nvSpPr>
        <p:spPr bwMode="auto">
          <a:xfrm>
            <a:off x="2456230" y="71438"/>
            <a:ext cx="42148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2400" b="1" dirty="0" smtClean="0">
                <a:latin typeface="Arial" charset="0"/>
                <a:cs typeface="Arial" charset="0"/>
              </a:rPr>
              <a:t>Degree of Polarization</a:t>
            </a:r>
            <a:endParaRPr lang="ko-KR" altLang="en-US" sz="2400" b="1" dirty="0">
              <a:latin typeface="Arial" charset="0"/>
              <a:cs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89077" y="6093296"/>
            <a:ext cx="63658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  <a:latin typeface="+mn-lt"/>
              </a:rPr>
              <a:t>Within a limited medium length, almost completely polarized.</a:t>
            </a:r>
          </a:p>
          <a:p>
            <a:r>
              <a:rPr lang="en-US" altLang="ko-KR" dirty="0" smtClean="0">
                <a:latin typeface="+mn-lt"/>
              </a:rPr>
              <a:t>ASE reduces degree of polarization.</a:t>
            </a:r>
            <a:endParaRPr lang="ko-KR" altLang="en-US" dirty="0">
              <a:latin typeface="+mn-lt"/>
            </a:endParaRPr>
          </a:p>
        </p:txBody>
      </p:sp>
      <p:pic>
        <p:nvPicPr>
          <p:cNvPr id="11469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8764" y="885825"/>
            <a:ext cx="6981825" cy="508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4693" name="Picture 5" descr="Graph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88" y="-1984"/>
            <a:ext cx="6084168" cy="4695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807952" y="71438"/>
            <a:ext cx="55007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2400" b="1" dirty="0" smtClean="0">
                <a:latin typeface="Arial" charset="0"/>
                <a:cs typeface="Arial" charset="0"/>
              </a:rPr>
              <a:t>Amplification </a:t>
            </a:r>
            <a:r>
              <a:rPr lang="en-US" altLang="ko-KR" sz="2400" b="1" dirty="0" err="1" smtClean="0">
                <a:latin typeface="Arial" charset="0"/>
                <a:cs typeface="Arial" charset="0"/>
              </a:rPr>
              <a:t>vs</a:t>
            </a:r>
            <a:r>
              <a:rPr lang="en-US" altLang="ko-KR" sz="2400" b="1" dirty="0" smtClean="0">
                <a:latin typeface="Arial" charset="0"/>
                <a:cs typeface="Arial" charset="0"/>
              </a:rPr>
              <a:t> Harmonic Energy</a:t>
            </a:r>
            <a:endParaRPr lang="ko-KR" altLang="en-US" sz="2400" b="1" dirty="0">
              <a:latin typeface="Arial" charset="0"/>
              <a:cs typeface="Arial" charset="0"/>
            </a:endParaRPr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550069" y="214334"/>
          <a:ext cx="8043862" cy="6215062"/>
        </p:xfrm>
        <a:graphic>
          <a:graphicData uri="http://schemas.openxmlformats.org/presentationml/2006/ole">
            <p:oleObj spid="_x0000_s80900" name="Graph" r:id="rId3" imgW="4023360" imgH="3108960" progId="Origin50.Graph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259632" y="6300028"/>
            <a:ext cx="6624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  <a:latin typeface="+mn-lt"/>
              </a:rPr>
              <a:t>Once saturated, no significant difference in energy extraction</a:t>
            </a:r>
            <a:endParaRPr lang="en-US" altLang="ko-KR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0324" y="714356"/>
            <a:ext cx="7658100" cy="508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직사각형 7"/>
          <p:cNvSpPr/>
          <p:nvPr/>
        </p:nvSpPr>
        <p:spPr>
          <a:xfrm>
            <a:off x="3491880" y="908720"/>
            <a:ext cx="432048" cy="4104456"/>
          </a:xfrm>
          <a:prstGeom prst="rect">
            <a:avLst/>
          </a:prstGeom>
          <a:noFill/>
          <a:ln w="635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5" name="TextBox 22"/>
          <p:cNvSpPr txBox="1">
            <a:spLocks noChangeArrowheads="1"/>
          </p:cNvSpPr>
          <p:nvPr/>
        </p:nvSpPr>
        <p:spPr bwMode="auto">
          <a:xfrm>
            <a:off x="2445402" y="71438"/>
            <a:ext cx="42148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2400" b="1" dirty="0" smtClean="0">
                <a:latin typeface="Arial" charset="0"/>
                <a:cs typeface="Arial" charset="0"/>
              </a:rPr>
              <a:t>Injection Time Optimization</a:t>
            </a:r>
            <a:endParaRPr lang="ko-KR" altLang="en-US" sz="2400" b="1" dirty="0">
              <a:latin typeface="Arial" charset="0"/>
              <a:cs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51048" y="6014674"/>
            <a:ext cx="68194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  <a:latin typeface="+mn-lt"/>
              </a:rPr>
              <a:t>Adjustment of injection time brings stronger and more polarized radiation.</a:t>
            </a:r>
            <a:endParaRPr lang="ko-KR" alt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652120" y="4077072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solidFill>
                  <a:srgbClr val="0000FF"/>
                </a:solidFill>
                <a:latin typeface="+mn-lt"/>
              </a:rPr>
              <a:t>Gain(</a:t>
            </a:r>
            <a:r>
              <a:rPr lang="el-GR" altLang="ko-KR" dirty="0" smtClean="0">
                <a:solidFill>
                  <a:srgbClr val="0000FF"/>
                </a:solidFill>
                <a:latin typeface="+mn-ea"/>
                <a:ea typeface="+mn-ea"/>
              </a:rPr>
              <a:t>τ</a:t>
            </a:r>
            <a:r>
              <a:rPr lang="en-US" altLang="ko-KR" dirty="0" smtClean="0">
                <a:solidFill>
                  <a:srgbClr val="0000FF"/>
                </a:solidFill>
                <a:latin typeface="+mn-lt"/>
              </a:rPr>
              <a:t>)</a:t>
            </a:r>
            <a:endParaRPr lang="ko-KR" altLang="en-US" dirty="0">
              <a:solidFill>
                <a:srgbClr val="0000FF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06302 0 " pathEditMode="relative" ptsTypes="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22"/>
          <p:cNvSpPr txBox="1">
            <a:spLocks noChangeArrowheads="1"/>
          </p:cNvSpPr>
          <p:nvPr/>
        </p:nvSpPr>
        <p:spPr bwMode="auto">
          <a:xfrm>
            <a:off x="1889125" y="71438"/>
            <a:ext cx="53578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ko-KR" sz="2400" b="1" dirty="0" smtClean="0">
                <a:latin typeface="Arial" charset="0"/>
                <a:cs typeface="Arial" charset="0"/>
              </a:rPr>
              <a:t>Conclusion</a:t>
            </a:r>
            <a:endParaRPr lang="ko-KR" altLang="en-US" sz="2400" b="1" dirty="0">
              <a:latin typeface="Arial" charset="0"/>
              <a:cs typeface="Arial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09158" y="1484784"/>
            <a:ext cx="3672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Not for energy but for intensity</a:t>
            </a:r>
            <a:endParaRPr lang="ko-KR" altLang="en-US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605440" y="1916832"/>
            <a:ext cx="2089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&lt; </a:t>
            </a:r>
            <a:r>
              <a:rPr lang="en-US" altLang="ko-KR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ps</a:t>
            </a:r>
            <a:r>
              <a:rPr lang="en-US" altLang="ko-KR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 for main peak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707904" y="2708920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expected</a:t>
            </a:r>
            <a:endParaRPr lang="ko-KR" altLang="en-US" dirty="0">
              <a:solidFill>
                <a:srgbClr val="00B0F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771800" y="2276872"/>
            <a:ext cx="1120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xpected</a:t>
            </a:r>
            <a:endParaRPr lang="ko-KR" alt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49356" y="3861048"/>
            <a:ext cx="76830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trong ASE and narrow gain bandwidth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 restricts </a:t>
            </a:r>
            <a:r>
              <a:rPr lang="en-US" altLang="ko-KR" dirty="0" err="1" smtClean="0">
                <a:latin typeface="Arial" pitchFamily="34" charset="0"/>
                <a:cs typeface="Arial" pitchFamily="34" charset="0"/>
              </a:rPr>
              <a:t>pulsewidth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, coherence, and polarization.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91580" y="764704"/>
            <a:ext cx="63727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charset="0"/>
              <a:buChar char="•"/>
            </a:pPr>
            <a:r>
              <a:rPr lang="en-US" altLang="ko-KR" b="1" u="sng" dirty="0" smtClean="0">
                <a:latin typeface="Arial" pitchFamily="34" charset="0"/>
                <a:cs typeface="Arial" pitchFamily="34" charset="0"/>
              </a:rPr>
              <a:t> HH seeding of </a:t>
            </a:r>
            <a:r>
              <a:rPr lang="en-US" altLang="ko-KR" b="1" u="sng" dirty="0" smtClean="0">
                <a:latin typeface="Arial" pitchFamily="34" charset="0"/>
                <a:cs typeface="Arial" pitchFamily="34" charset="0"/>
              </a:rPr>
              <a:t>XRL </a:t>
            </a:r>
            <a:r>
              <a:rPr lang="en-US" altLang="ko-KR" b="1" u="sng" dirty="0" smtClean="0">
                <a:latin typeface="Arial" pitchFamily="34" charset="0"/>
                <a:cs typeface="Arial" pitchFamily="34" charset="0"/>
              </a:rPr>
              <a:t>for</a:t>
            </a:r>
          </a:p>
          <a:p>
            <a:r>
              <a:rPr lang="en-US" altLang="ko-KR" b="1" u="sng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rong</a:t>
            </a:r>
            <a:r>
              <a:rPr lang="en-US" altLang="ko-KR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b="1" u="sng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ultrashort</a:t>
            </a:r>
            <a:r>
              <a:rPr lang="en-US" altLang="ko-KR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herent </a:t>
            </a:r>
            <a:r>
              <a:rPr lang="en-US" altLang="ko-KR" b="1" u="sng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polarized</a:t>
            </a:r>
            <a:r>
              <a:rPr lang="en-US" altLang="ko-KR" b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b="1" u="sng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x-ray/EUV</a:t>
            </a:r>
            <a:r>
              <a:rPr lang="en-US" altLang="ko-KR" b="1" u="sng" dirty="0" smtClean="0">
                <a:latin typeface="Arial" pitchFamily="34" charset="0"/>
                <a:cs typeface="Arial" pitchFamily="34" charset="0"/>
              </a:rPr>
              <a:t> source?</a:t>
            </a:r>
            <a:endParaRPr lang="ko-KR" altLang="en-US" b="1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27584" y="3429000"/>
            <a:ext cx="6984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charset="0"/>
              <a:buChar char="•"/>
            </a:pPr>
            <a:r>
              <a:rPr lang="en-US" altLang="ko-KR" b="1" u="sng" dirty="0" smtClean="0">
                <a:latin typeface="Arial" pitchFamily="34" charset="0"/>
                <a:cs typeface="Arial" pitchFamily="34" charset="0"/>
              </a:rPr>
              <a:t> How is HH amplification different from optical amplification?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34276" y="4941168"/>
            <a:ext cx="5544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charset="0"/>
              <a:buChar char="•"/>
            </a:pPr>
            <a:r>
              <a:rPr lang="en-US" altLang="ko-KR" b="1" u="sng" dirty="0" smtClean="0">
                <a:latin typeface="Arial" pitchFamily="34" charset="0"/>
                <a:cs typeface="Arial" pitchFamily="34" charset="0"/>
              </a:rPr>
              <a:t> How can we mitigate the restriction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34276" y="5318786"/>
            <a:ext cx="55446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Make the </a:t>
            </a:r>
            <a:r>
              <a:rPr lang="en-US" altLang="ko-KR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teraction coherent as long as possible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342900" indent="-342900">
              <a:buAutoNum type="arabicPeriod"/>
            </a:pP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Use of a </a:t>
            </a:r>
            <a:r>
              <a:rPr lang="en-US" altLang="ko-KR" dirty="0" err="1" smtClean="0">
                <a:latin typeface="Arial" pitchFamily="34" charset="0"/>
                <a:cs typeface="Arial" pitchFamily="34" charset="0"/>
              </a:rPr>
              <a:t>ps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-long HH pulse (unpractical)</a:t>
            </a:r>
          </a:p>
          <a:p>
            <a:pPr marL="342900" indent="-342900">
              <a:buAutoNum type="arabicPeriod"/>
            </a:pP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Adjustment of HH injection time</a:t>
            </a:r>
          </a:p>
          <a:p>
            <a:pPr marL="342900" indent="-342900">
              <a:buAutoNum type="arabicPeriod"/>
            </a:pP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Multiple HH inj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8" grpId="0"/>
      <p:bldP spid="13" grpId="0"/>
      <p:bldP spid="14" grpId="0"/>
      <p:bldP spid="15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175432" y="71438"/>
            <a:ext cx="6786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2400" b="1" dirty="0" smtClean="0">
                <a:latin typeface="Arial" charset="0"/>
                <a:cs typeface="Arial" charset="0"/>
              </a:rPr>
              <a:t>Motivation</a:t>
            </a:r>
            <a:endParaRPr lang="ko-KR" altLang="en-US" sz="2400" b="1" dirty="0">
              <a:latin typeface="Arial" charset="0"/>
              <a:cs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87314" y="3356992"/>
            <a:ext cx="7272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charset="0"/>
              <a:buChar char="•"/>
            </a:pPr>
            <a:r>
              <a:rPr lang="en-US" altLang="ko-KR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esirable pulse properties for the frontier scien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46434" y="3789040"/>
            <a:ext cx="5160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Strong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		for SNR and nonlinear optics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43473" y="4205883"/>
            <a:ext cx="4326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Ultrashort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	for temporal resolution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47418" y="4598884"/>
            <a:ext cx="6135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herent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	for phase control and ultimate resolution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46434" y="5003884"/>
            <a:ext cx="5288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Polarized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 	for quantum state specification 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46434" y="5435932"/>
            <a:ext cx="40959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X-ray/EUV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	for spatial resolution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15616" y="1196752"/>
            <a:ext cx="6800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charset="0"/>
              <a:buChar char="•"/>
            </a:pPr>
            <a:r>
              <a:rPr lang="en-US" altLang="ko-KR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Time-resolved spectroscopy/microscopy: a frontier scienc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724338" y="1688034"/>
            <a:ext cx="65405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vestigation of material structure/dynamics at (sub)</a:t>
            </a:r>
            <a:r>
              <a:rPr lang="en-US" altLang="ko-KR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s</a:t>
            </a:r>
            <a:r>
              <a:rPr lang="en-US" altLang="ko-KR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nd nm, i.e. almost at its finest scales</a:t>
            </a:r>
          </a:p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Ex). </a:t>
            </a:r>
            <a:r>
              <a:rPr lang="en-US" altLang="ko-KR" dirty="0" err="1" smtClean="0">
                <a:latin typeface="Arial" pitchFamily="34" charset="0"/>
                <a:cs typeface="Arial" pitchFamily="34" charset="0"/>
              </a:rPr>
              <a:t>Attoscience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, coherent diffraction imaging, 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  <p:bldP spid="11" grpId="0"/>
      <p:bldP spid="13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22"/>
          <p:cNvSpPr txBox="1">
            <a:spLocks noChangeArrowheads="1"/>
          </p:cNvSpPr>
          <p:nvPr/>
        </p:nvSpPr>
        <p:spPr bwMode="auto">
          <a:xfrm>
            <a:off x="1889125" y="71438"/>
            <a:ext cx="53578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ko-KR" sz="2400" b="1" dirty="0" smtClean="0">
                <a:latin typeface="Arial" charset="0"/>
                <a:cs typeface="Arial" charset="0"/>
              </a:rPr>
              <a:t>Multistage Amplification</a:t>
            </a:r>
            <a:endParaRPr lang="ko-KR" altLang="en-US" sz="2400" b="1" dirty="0">
              <a:latin typeface="Arial" charset="0"/>
              <a:cs typeface="Arial" charset="0"/>
            </a:endParaRPr>
          </a:p>
        </p:txBody>
      </p:sp>
      <p:pic>
        <p:nvPicPr>
          <p:cNvPr id="8" name="Picture 5" descr="manip4"/>
          <p:cNvPicPr>
            <a:picLocks noChangeAspect="1" noChangeArrowheads="1"/>
          </p:cNvPicPr>
          <p:nvPr/>
        </p:nvPicPr>
        <p:blipFill>
          <a:blip r:embed="rId2" cstate="print"/>
          <a:srcRect l="5038" t="19058" r="3358" b="4765"/>
          <a:stretch>
            <a:fillRect/>
          </a:stretch>
        </p:blipFill>
        <p:spPr bwMode="auto">
          <a:xfrm>
            <a:off x="0" y="764705"/>
            <a:ext cx="9143999" cy="5346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6693586" y="6156012"/>
            <a:ext cx="2450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Courtesy of P. </a:t>
            </a:r>
            <a:r>
              <a:rPr lang="en-US" altLang="ko-KR" dirty="0" err="1" smtClean="0">
                <a:latin typeface="Arial" pitchFamily="34" charset="0"/>
                <a:cs typeface="Arial" pitchFamily="34" charset="0"/>
              </a:rPr>
              <a:t>Zeitoun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22"/>
          <p:cNvSpPr txBox="1">
            <a:spLocks noChangeArrowheads="1"/>
          </p:cNvSpPr>
          <p:nvPr/>
        </p:nvSpPr>
        <p:spPr bwMode="auto">
          <a:xfrm>
            <a:off x="1889125" y="71438"/>
            <a:ext cx="53578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ko-KR" sz="2400" b="1" dirty="0" smtClean="0">
                <a:latin typeface="Arial" charset="0"/>
                <a:cs typeface="Arial" charset="0"/>
              </a:rPr>
              <a:t>HH-seeded XFEL</a:t>
            </a:r>
            <a:endParaRPr lang="ko-KR" altLang="en-US" sz="2400" b="1" dirty="0">
              <a:latin typeface="Arial" charset="0"/>
              <a:cs typeface="Arial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2719536"/>
            <a:ext cx="7077075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4593772" y="6488668"/>
            <a:ext cx="4536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Lambert et al., Nature Phys. </a:t>
            </a:r>
            <a:r>
              <a:rPr lang="en-US" altLang="ko-KR" b="1" dirty="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, 297 (2008) 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5576" y="1052736"/>
            <a:ext cx="48245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HH seed pulse may improve longitudinal coherence and pulse energy.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52957" y="620688"/>
            <a:ext cx="3191044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77672" y="1988840"/>
            <a:ext cx="3122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Separation problem (</a:t>
            </a:r>
            <a:r>
              <a:rPr lang="en-US" altLang="ko-KR" dirty="0" err="1" smtClean="0">
                <a:latin typeface="Arial" pitchFamily="34" charset="0"/>
                <a:cs typeface="Arial" pitchFamily="34" charset="0"/>
              </a:rPr>
              <a:t>v</a:t>
            </a:r>
            <a:r>
              <a:rPr lang="en-US" altLang="ko-KR" baseline="-25000" dirty="0" err="1" smtClean="0">
                <a:latin typeface="Arial" pitchFamily="34" charset="0"/>
                <a:cs typeface="Arial" pitchFamily="34" charset="0"/>
              </a:rPr>
              <a:t>e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 &lt; c)?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1170594" y="71438"/>
            <a:ext cx="6786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2400" b="1" dirty="0" smtClean="0">
                <a:latin typeface="Arial" charset="0"/>
                <a:cs typeface="Arial" charset="0"/>
              </a:rPr>
              <a:t>Practical X-ray Sources</a:t>
            </a:r>
            <a:endParaRPr lang="ko-KR" altLang="en-US" sz="2400" b="1" dirty="0">
              <a:latin typeface="Arial" charset="0"/>
              <a:cs typeface="Arial" charset="0"/>
            </a:endParaRPr>
          </a:p>
        </p:txBody>
      </p:sp>
      <p:graphicFrame>
        <p:nvGraphicFramePr>
          <p:cNvPr id="8" name="표 7"/>
          <p:cNvGraphicFramePr>
            <a:graphicFrameLocks noGrp="1"/>
          </p:cNvGraphicFramePr>
          <p:nvPr/>
        </p:nvGraphicFramePr>
        <p:xfrm>
          <a:off x="355366" y="941723"/>
          <a:ext cx="8496943" cy="5367597"/>
        </p:xfrm>
        <a:graphic>
          <a:graphicData uri="http://schemas.openxmlformats.org/drawingml/2006/table">
            <a:tbl>
              <a:tblPr firstRow="1" bandRow="1">
                <a:tableStyleId>{08FB837D-C827-4EFA-A057-4D05807E0F7C}</a:tableStyleId>
              </a:tblPr>
              <a:tblGrid>
                <a:gridCol w="1296142"/>
                <a:gridCol w="1318303"/>
                <a:gridCol w="1379845"/>
                <a:gridCol w="2803264"/>
                <a:gridCol w="1699389"/>
              </a:tblGrid>
              <a:tr h="399357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Source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Scheme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Coherence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Characteristics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/>
                        <a:t>Reference</a:t>
                      </a:r>
                      <a:endParaRPr lang="ko-KR" altLang="en-US" dirty="0"/>
                    </a:p>
                  </a:txBody>
                  <a:tcPr/>
                </a:tc>
              </a:tr>
              <a:tr h="961091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solidFill>
                            <a:srgbClr val="FF0000"/>
                          </a:solidFill>
                        </a:rPr>
                        <a:t>X-ray laser (XRL)</a:t>
                      </a:r>
                      <a:endParaRPr lang="ko-KR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Laser plasma, discharge plasma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Y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600" dirty="0" smtClean="0"/>
                        <a:t>5 </a:t>
                      </a:r>
                      <a:r>
                        <a:rPr lang="en-US" altLang="ko-KR" sz="1600" dirty="0" err="1" smtClean="0"/>
                        <a:t>ps</a:t>
                      </a:r>
                      <a:r>
                        <a:rPr lang="en-US" altLang="ko-KR" sz="1600" dirty="0" smtClean="0"/>
                        <a:t>, 10-50 nm, narrowband,</a:t>
                      </a:r>
                    </a:p>
                    <a:p>
                      <a:pPr marL="0" marR="0" lvl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l-GR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맑은 고딕" pitchFamily="50" charset="-127"/>
                          <a:ea typeface="맑은 고딕" pitchFamily="50" charset="-127"/>
                        </a:rPr>
                        <a:t>μ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맑은 고딕" pitchFamily="50" charset="-127"/>
                          <a:ea typeface="맑은 고딕" pitchFamily="50" charset="-127"/>
                        </a:rPr>
                        <a:t>J, laser rep. rate or kHz</a:t>
                      </a:r>
                    </a:p>
                    <a:p>
                      <a:pPr latinLnBrk="1"/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err="1" smtClean="0"/>
                        <a:t>Suckewer</a:t>
                      </a:r>
                      <a:r>
                        <a:rPr lang="en-US" altLang="ko-KR" sz="1200" dirty="0" smtClean="0"/>
                        <a:t>, Laser Phys. </a:t>
                      </a:r>
                      <a:r>
                        <a:rPr lang="en-US" altLang="ko-KR" sz="1200" dirty="0" err="1" smtClean="0"/>
                        <a:t>Lett</a:t>
                      </a:r>
                      <a:r>
                        <a:rPr lang="en-US" altLang="ko-KR" sz="1200" dirty="0" smtClean="0"/>
                        <a:t>. </a:t>
                      </a:r>
                      <a:r>
                        <a:rPr lang="en-US" altLang="ko-KR" sz="1200" b="1" dirty="0" smtClean="0"/>
                        <a:t>6</a:t>
                      </a:r>
                      <a:r>
                        <a:rPr lang="en-US" altLang="ko-KR" sz="1200" dirty="0" smtClean="0"/>
                        <a:t>, 411 (2009)</a:t>
                      </a:r>
                      <a:endParaRPr lang="ko-KR" altLang="en-US" sz="1200" dirty="0"/>
                    </a:p>
                  </a:txBody>
                  <a:tcPr/>
                </a:tc>
              </a:tr>
              <a:tr h="741413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solidFill>
                            <a:srgbClr val="FF0000"/>
                          </a:solidFill>
                        </a:rPr>
                        <a:t>Atomic high</a:t>
                      </a:r>
                      <a:r>
                        <a:rPr lang="en-US" altLang="ko-KR" sz="1600" baseline="0" dirty="0" smtClean="0">
                          <a:solidFill>
                            <a:srgbClr val="FF0000"/>
                          </a:solidFill>
                        </a:rPr>
                        <a:t> harmonics (HH)</a:t>
                      </a:r>
                      <a:endParaRPr lang="ko-KR" alt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Laser plasma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Y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&lt;100 </a:t>
                      </a:r>
                      <a:r>
                        <a:rPr lang="en-US" altLang="ko-KR" sz="1600" dirty="0" err="1" smtClean="0"/>
                        <a:t>fs</a:t>
                      </a:r>
                      <a:r>
                        <a:rPr lang="en-US" altLang="ko-KR" sz="1600" dirty="0" smtClean="0"/>
                        <a:t>, 10-60 nm, broadband,</a:t>
                      </a:r>
                    </a:p>
                    <a:p>
                      <a:pPr latinLnBrk="1"/>
                      <a:r>
                        <a:rPr lang="en-US" altLang="ko-KR" sz="1600" dirty="0" smtClean="0"/>
                        <a:t>&lt;</a:t>
                      </a:r>
                      <a:r>
                        <a:rPr kumimoji="1" lang="el-GR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맑은 고딕" pitchFamily="50" charset="-127"/>
                          <a:ea typeface="맑은 고딕" pitchFamily="50" charset="-127"/>
                        </a:rPr>
                        <a:t>μ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맑은 고딕" pitchFamily="50" charset="-127"/>
                          <a:ea typeface="맑은 고딕" pitchFamily="50" charset="-127"/>
                        </a:rPr>
                        <a:t>J, laser rep. rate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err="1" smtClean="0"/>
                        <a:t>Krausz</a:t>
                      </a:r>
                      <a:r>
                        <a:rPr lang="en-US" altLang="ko-KR" sz="1200" dirty="0" smtClean="0"/>
                        <a:t>, Rev. Mod. Phys. </a:t>
                      </a:r>
                      <a:r>
                        <a:rPr lang="en-US" altLang="ko-KR" sz="1200" b="1" dirty="0" smtClean="0"/>
                        <a:t>81</a:t>
                      </a:r>
                      <a:r>
                        <a:rPr lang="en-US" altLang="ko-KR" sz="1200" dirty="0" smtClean="0"/>
                        <a:t>, 163 (2009)</a:t>
                      </a:r>
                      <a:endParaRPr lang="ko-KR" altLang="en-US" sz="1200" dirty="0"/>
                    </a:p>
                  </a:txBody>
                  <a:tcPr/>
                </a:tc>
              </a:tr>
              <a:tr h="521735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>
                          <a:solidFill>
                            <a:srgbClr val="FFFF00"/>
                          </a:solidFill>
                        </a:rPr>
                        <a:t>X-ray</a:t>
                      </a:r>
                      <a:r>
                        <a:rPr lang="en-US" altLang="ko-KR" sz="1600" baseline="0" dirty="0" smtClean="0">
                          <a:solidFill>
                            <a:srgbClr val="FFFF00"/>
                          </a:solidFill>
                        </a:rPr>
                        <a:t> free electron laser (XFEL)</a:t>
                      </a:r>
                      <a:endParaRPr lang="ko-KR" altLang="en-US" sz="1600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Accelerator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Y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10-500 </a:t>
                      </a:r>
                      <a:r>
                        <a:rPr lang="en-US" altLang="ko-KR" sz="1600" dirty="0" err="1" smtClean="0"/>
                        <a:t>fs</a:t>
                      </a:r>
                      <a:r>
                        <a:rPr lang="en-US" altLang="ko-KR" sz="1600" dirty="0" smtClean="0"/>
                        <a:t>, ~ nm, </a:t>
                      </a:r>
                    </a:p>
                    <a:p>
                      <a:pPr latinLnBrk="1"/>
                      <a:r>
                        <a:rPr lang="en-US" altLang="ko-KR" sz="1600" dirty="0" err="1" smtClean="0"/>
                        <a:t>mJ</a:t>
                      </a:r>
                      <a:r>
                        <a:rPr lang="en-US" altLang="ko-KR" sz="1600" dirty="0" smtClean="0"/>
                        <a:t>, 100 Hz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smtClean="0"/>
                        <a:t>Websites of European</a:t>
                      </a:r>
                      <a:r>
                        <a:rPr lang="en-US" altLang="ko-KR" sz="1200" baseline="0" dirty="0" smtClean="0"/>
                        <a:t> XFEL and LCLS </a:t>
                      </a:r>
                    </a:p>
                    <a:p>
                      <a:pPr latinLnBrk="1"/>
                      <a:r>
                        <a:rPr lang="en-US" altLang="ko-KR" sz="1200" baseline="0" dirty="0" err="1" smtClean="0"/>
                        <a:t>Schmueser</a:t>
                      </a:r>
                      <a:r>
                        <a:rPr lang="en-US" altLang="ko-KR" sz="1200" baseline="0" dirty="0" smtClean="0"/>
                        <a:t> et al., Ultraviolet and Soft X-Ray Free-Electron Lasers (2008)</a:t>
                      </a:r>
                      <a:endParaRPr lang="ko-KR" altLang="en-US" sz="1200" dirty="0"/>
                    </a:p>
                  </a:txBody>
                  <a:tcPr/>
                </a:tc>
              </a:tr>
              <a:tr h="961091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Hard x-ray from cluster/liquid/solid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Laser plasma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N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&lt;</a:t>
                      </a:r>
                      <a:r>
                        <a:rPr lang="en-US" altLang="ko-KR" sz="1600" dirty="0" err="1" smtClean="0"/>
                        <a:t>ps</a:t>
                      </a:r>
                      <a:r>
                        <a:rPr lang="en-US" altLang="ko-KR" sz="1600" dirty="0" smtClean="0"/>
                        <a:t>, 0.1 nm,</a:t>
                      </a:r>
                    </a:p>
                    <a:p>
                      <a:pPr latinLnBrk="1"/>
                      <a:r>
                        <a:rPr lang="en-US" altLang="ko-KR" sz="1600" dirty="0" smtClean="0"/>
                        <a:t>10</a:t>
                      </a:r>
                      <a:r>
                        <a:rPr lang="en-US" altLang="ko-KR" sz="1600" baseline="30000" dirty="0" smtClean="0"/>
                        <a:t>10</a:t>
                      </a:r>
                      <a:r>
                        <a:rPr lang="en-US" altLang="ko-KR" sz="1600" dirty="0" smtClean="0"/>
                        <a:t> photons (4</a:t>
                      </a:r>
                      <a:r>
                        <a:rPr lang="el-GR" altLang="ko-KR" sz="1600" dirty="0" smtClean="0"/>
                        <a:t>π</a:t>
                      </a:r>
                      <a:r>
                        <a:rPr lang="en-US" altLang="ko-KR" sz="1600" dirty="0" smtClean="0"/>
                        <a:t> </a:t>
                      </a:r>
                      <a:r>
                        <a:rPr lang="en-US" altLang="ko-KR" sz="1600" dirty="0" err="1" smtClean="0"/>
                        <a:t>sterad</a:t>
                      </a:r>
                      <a:r>
                        <a:rPr lang="en-US" altLang="ko-KR" sz="1600" dirty="0" smtClean="0"/>
                        <a:t>),</a:t>
                      </a:r>
                    </a:p>
                    <a:p>
                      <a:pPr latinLnBrk="1"/>
                      <a:r>
                        <a:rPr lang="en-US" altLang="ko-KR" sz="1600" dirty="0" smtClean="0"/>
                        <a:t>kHz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200" dirty="0" smtClean="0"/>
                        <a:t>Attwood, Soft X-rays and Extreme Ultraviolet Radiation (1999)</a:t>
                      </a:r>
                      <a:endParaRPr lang="ko-KR" altLang="en-US" sz="1200" dirty="0"/>
                    </a:p>
                  </a:txBody>
                  <a:tcPr/>
                </a:tc>
              </a:tr>
              <a:tr h="741413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Synchrotron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Accelerator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600" dirty="0" smtClean="0"/>
                        <a:t>N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sz="1600" dirty="0" smtClean="0"/>
                        <a:t>100 </a:t>
                      </a:r>
                      <a:r>
                        <a:rPr lang="en-US" altLang="ko-KR" sz="1600" dirty="0" err="1" smtClean="0"/>
                        <a:t>ps</a:t>
                      </a:r>
                      <a:r>
                        <a:rPr lang="en-US" altLang="ko-KR" sz="1600" dirty="0" smtClean="0"/>
                        <a:t>, &gt;0.1</a:t>
                      </a:r>
                      <a:r>
                        <a:rPr lang="en-US" altLang="ko-KR" sz="1600" baseline="0" dirty="0" smtClean="0"/>
                        <a:t> nm,</a:t>
                      </a:r>
                    </a:p>
                    <a:p>
                      <a:pPr latinLnBrk="1"/>
                      <a:r>
                        <a:rPr lang="en-US" altLang="ko-KR" sz="1600" baseline="0" dirty="0" smtClean="0"/>
                        <a:t>100 MHz</a:t>
                      </a:r>
                      <a:endParaRPr lang="ko-KR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200" dirty="0" smtClean="0"/>
                        <a:t>Attwood, Soft X-rays and Extreme Ultraviolet Radiation (1999)</a:t>
                      </a:r>
                      <a:endParaRPr lang="ko-KR" altLang="en-US" sz="1200" dirty="0" smtClean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3"/>
          <p:cNvGraphicFramePr>
            <a:graphicFrameLocks noGrp="1"/>
          </p:cNvGraphicFramePr>
          <p:nvPr/>
        </p:nvGraphicFramePr>
        <p:xfrm>
          <a:off x="442016" y="674460"/>
          <a:ext cx="8280918" cy="5641848"/>
        </p:xfrm>
        <a:graphic>
          <a:graphicData uri="http://schemas.openxmlformats.org/drawingml/2006/table">
            <a:tbl>
              <a:tblPr/>
              <a:tblGrid>
                <a:gridCol w="1296144"/>
                <a:gridCol w="2328258"/>
                <a:gridCol w="2328258"/>
                <a:gridCol w="2328258"/>
              </a:tblGrid>
              <a:tr h="3905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endParaRPr kumimoji="1" lang="ko-KR" altLang="ko-K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맑은 고딕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High harmonics (HH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X-ray laser (XRL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X-ray free electron laser (XFEL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63109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Wavelengt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10 ~ 60 nm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(broad frequency comb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10 ~ 50 nm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(narrow spectrum △</a:t>
                      </a:r>
                      <a:r>
                        <a:rPr kumimoji="1" lang="el-GR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λ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/</a:t>
                      </a:r>
                      <a:r>
                        <a:rPr kumimoji="1" lang="el-GR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λ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~10</a:t>
                      </a:r>
                      <a:r>
                        <a:rPr kumimoji="1" lang="en-US" altLang="ko-K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-5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&gt; 0.1 nm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(broad frequency comb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4339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Energy/puls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pJ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 ~ sub </a:t>
                      </a:r>
                      <a:r>
                        <a:rPr kumimoji="1" lang="el-GR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μ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J/order</a:t>
                      </a:r>
                      <a:b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</a:b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(10</a:t>
                      </a:r>
                      <a:r>
                        <a:rPr kumimoji="1" lang="en-US" altLang="ko-K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6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 ~ 10</a:t>
                      </a:r>
                      <a:r>
                        <a:rPr kumimoji="1" lang="en-US" altLang="ko-K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9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 photons/shot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1" lang="el-GR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μ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J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(10</a:t>
                      </a:r>
                      <a:r>
                        <a:rPr kumimoji="1" lang="en-US" altLang="ko-K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10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 ~ 10</a:t>
                      </a:r>
                      <a:r>
                        <a:rPr kumimoji="1" lang="en-US" altLang="ko-KR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12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 photons/shot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mJ</a:t>
                      </a:r>
                      <a:endParaRPr kumimoji="1" lang="en-US" altLang="ko-K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맑은 고딕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1340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Pulse dura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&lt;= 30 </a:t>
                      </a:r>
                      <a:r>
                        <a:rPr kumimoji="1" lang="en-US" altLang="ko-KR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fs</a:t>
                      </a:r>
                      <a:endParaRPr kumimoji="1" lang="en-US" altLang="ko-K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맑은 고딕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&gt;  </a:t>
                      </a:r>
                      <a:r>
                        <a:rPr kumimoji="1" lang="en-US" altLang="ko-KR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ps</a:t>
                      </a:r>
                      <a:endParaRPr kumimoji="1" lang="en-US" altLang="ko-K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맑은 고딕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10-500 </a:t>
                      </a:r>
                      <a:r>
                        <a:rPr kumimoji="1" lang="en-US" altLang="ko-KR" sz="1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fs</a:t>
                      </a:r>
                      <a:endParaRPr kumimoji="1" lang="en-US" altLang="ko-K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맑은 고딕" pitchFamily="50" charset="-127"/>
                        <a:cs typeface="Arial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1648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Coherenc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Highly coheren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Limited spatial coherenc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Limited temporal coherenc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1648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Polariza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  <a:defRPr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Linearly polarize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  <a:defRPr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Randomly polarize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  <a:defRPr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Linearly polarize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  <a:tr h="89817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1" lang="en-US" altLang="ko-KR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Generation mechanism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Nonlinear oscillation forced by optical lase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  <a:defRPr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Quantum laser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 with bound electrons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ASE (laser plasma): out of random spontaneous emiss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  <a:defRPr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Classical laser</a:t>
                      </a: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 with free electrons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3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20000"/>
                        <a:buFontTx/>
                        <a:buNone/>
                        <a:tabLst/>
                        <a:defRPr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맑은 고딕" pitchFamily="50" charset="-127"/>
                          <a:cs typeface="Arial" pitchFamily="34" charset="0"/>
                        </a:rPr>
                        <a:t>SASE (accelerator): out of nois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</a:tr>
            </a:tbl>
          </a:graphicData>
        </a:graphic>
      </p:graphicFrame>
      <p:sp>
        <p:nvSpPr>
          <p:cNvPr id="13345" name="TextBox 5"/>
          <p:cNvSpPr txBox="1">
            <a:spLocks noChangeArrowheads="1"/>
          </p:cNvSpPr>
          <p:nvPr/>
        </p:nvSpPr>
        <p:spPr bwMode="auto">
          <a:xfrm>
            <a:off x="1403648" y="71438"/>
            <a:ext cx="62646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2400" b="1" dirty="0" smtClean="0">
                <a:latin typeface="Arial" charset="0"/>
                <a:cs typeface="Arial" charset="0"/>
              </a:rPr>
              <a:t>Coherent X-ray/EUV Sources</a:t>
            </a:r>
            <a:endParaRPr lang="ko-KR" altLang="en-US" sz="2400" b="1" dirty="0">
              <a:latin typeface="Arial" charset="0"/>
              <a:cs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38160" y="6309320"/>
            <a:ext cx="230425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 smtClean="0">
                <a:latin typeface="Arial" pitchFamily="34" charset="0"/>
                <a:cs typeface="Arial" pitchFamily="34" charset="0"/>
              </a:rPr>
              <a:t>Seed</a:t>
            </a:r>
            <a:endParaRPr lang="ko-KR" alt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05546" y="6317784"/>
            <a:ext cx="4608512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 smtClean="0">
                <a:latin typeface="Arial" pitchFamily="34" charset="0"/>
                <a:cs typeface="Arial" pitchFamily="34" charset="0"/>
              </a:rPr>
              <a:t>X-ray/EUV amplifier</a:t>
            </a:r>
            <a:endParaRPr lang="ko-KR" alt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모서리가 둥근 직사각형 5"/>
          <p:cNvSpPr/>
          <p:nvPr/>
        </p:nvSpPr>
        <p:spPr>
          <a:xfrm>
            <a:off x="1666152" y="548680"/>
            <a:ext cx="4824536" cy="6192688"/>
          </a:xfrm>
          <a:prstGeom prst="roundRect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TextBox 6"/>
          <p:cNvSpPr txBox="1"/>
          <p:nvPr/>
        </p:nvSpPr>
        <p:spPr>
          <a:xfrm>
            <a:off x="3034304" y="578738"/>
            <a:ext cx="208823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pic of this talk</a:t>
            </a:r>
            <a:endParaRPr lang="ko-KR" altLang="en-US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6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439080" y="71438"/>
            <a:ext cx="62646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2400" b="1" dirty="0" smtClean="0">
                <a:latin typeface="Arial" charset="0"/>
                <a:cs typeface="Arial" charset="0"/>
              </a:rPr>
              <a:t>HH-Seeding of XRL</a:t>
            </a:r>
            <a:endParaRPr lang="ko-KR" altLang="en-US" sz="2400" b="1" dirty="0">
              <a:latin typeface="Arial" charset="0"/>
              <a:cs typeface="Arial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71600" y="4149080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charset="0"/>
              <a:buChar char="•"/>
            </a:pPr>
            <a:r>
              <a:rPr lang="en-US" altLang="ko-KR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Experimental report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19672" y="4581128"/>
            <a:ext cx="7200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err="1" smtClean="0">
                <a:latin typeface="Arial" pitchFamily="34" charset="0"/>
                <a:cs typeface="Arial" pitchFamily="34" charset="0"/>
              </a:rPr>
              <a:t>Zeitoun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 et al., Nature </a:t>
            </a:r>
            <a:r>
              <a:rPr lang="en-US" altLang="ko-KR" b="1" dirty="0" smtClean="0">
                <a:latin typeface="Arial" pitchFamily="34" charset="0"/>
                <a:cs typeface="Arial" pitchFamily="34" charset="0"/>
              </a:rPr>
              <a:t>431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, 426 (2004).</a:t>
            </a:r>
          </a:p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   - With gas-target XRL, demonstration of 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successful amplification</a:t>
            </a:r>
            <a:endParaRPr lang="en-US" altLang="ko-KR" dirty="0" smtClean="0">
              <a:latin typeface="Arial" pitchFamily="34" charset="0"/>
              <a:cs typeface="Arial" pitchFamily="34" charset="0"/>
            </a:endParaRPr>
          </a:p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Wang et al., Nature Photon. </a:t>
            </a:r>
            <a:r>
              <a:rPr lang="en-US" altLang="ko-KR" b="1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, 94 (2008).</a:t>
            </a:r>
          </a:p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   - With solid-target XRL, demonstration of amplification and </a:t>
            </a:r>
          </a:p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     coherence enhancement 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49828" y="1196752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charset="0"/>
              <a:buChar char="•"/>
            </a:pPr>
            <a:r>
              <a:rPr lang="en-US" altLang="ko-KR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Research question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83668" y="1628800"/>
            <a:ext cx="63727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How promising is </a:t>
            </a:r>
            <a:r>
              <a:rPr lang="en-US" altLang="ko-KR" dirty="0" err="1" smtClean="0">
                <a:latin typeface="Arial" pitchFamily="34" charset="0"/>
                <a:cs typeface="Arial" pitchFamily="34" charset="0"/>
              </a:rPr>
              <a:t>HHseeding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of XRL for</a:t>
            </a:r>
          </a:p>
          <a:p>
            <a:r>
              <a:rPr lang="en-US" altLang="ko-KR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rong</a:t>
            </a:r>
            <a:r>
              <a:rPr lang="en-US" altLang="ko-KR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b="1" dirty="0" err="1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ultrashort</a:t>
            </a:r>
            <a:r>
              <a:rPr lang="en-US" altLang="ko-KR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b="1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coherent</a:t>
            </a:r>
            <a:r>
              <a:rPr lang="en-US" altLang="ko-KR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olarized</a:t>
            </a:r>
            <a:r>
              <a:rPr lang="en-US" altLang="ko-KR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x-ray/EUV</a:t>
            </a:r>
            <a:r>
              <a:rPr lang="en-US" altLang="ko-KR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sources?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97900" y="2555612"/>
            <a:ext cx="68625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How is it different from optical amplification?</a:t>
            </a:r>
          </a:p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– physics of amplification of </a:t>
            </a:r>
            <a:r>
              <a:rPr lang="en-US" altLang="ko-KR" dirty="0" err="1" smtClean="0">
                <a:latin typeface="Arial" pitchFamily="34" charset="0"/>
                <a:cs typeface="Arial" pitchFamily="34" charset="0"/>
              </a:rPr>
              <a:t>ultrashort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 x-ray/EUV pulses in a high-gain medium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5"/>
          <p:cNvSpPr txBox="1">
            <a:spLocks noChangeArrowheads="1"/>
          </p:cNvSpPr>
          <p:nvPr/>
        </p:nvSpPr>
        <p:spPr bwMode="auto">
          <a:xfrm>
            <a:off x="323528" y="71438"/>
            <a:ext cx="71059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2400" b="1" dirty="0" smtClean="0">
                <a:latin typeface="Arial" charset="0"/>
                <a:cs typeface="Arial" charset="0"/>
              </a:rPr>
              <a:t>Optical Amplification </a:t>
            </a:r>
            <a:r>
              <a:rPr lang="en-US" altLang="ko-KR" sz="2400" b="1" dirty="0" err="1" smtClean="0">
                <a:latin typeface="Arial" charset="0"/>
                <a:cs typeface="Arial" charset="0"/>
              </a:rPr>
              <a:t>vs</a:t>
            </a:r>
            <a:r>
              <a:rPr lang="en-US" altLang="ko-KR" sz="2400" b="1" dirty="0" smtClean="0">
                <a:latin typeface="Arial" charset="0"/>
                <a:cs typeface="Arial" charset="0"/>
              </a:rPr>
              <a:t> HH Amplification</a:t>
            </a:r>
            <a:endParaRPr lang="ko-KR" altLang="en-US" sz="2400" b="1" dirty="0">
              <a:latin typeface="Arial" charset="0"/>
              <a:cs typeface="Arial" charset="0"/>
            </a:endParaRPr>
          </a:p>
        </p:txBody>
      </p:sp>
      <p:sp>
        <p:nvSpPr>
          <p:cNvPr id="11" name="TextBox 25"/>
          <p:cNvSpPr txBox="1">
            <a:spLocks noChangeArrowheads="1"/>
          </p:cNvSpPr>
          <p:nvPr/>
        </p:nvSpPr>
        <p:spPr bwMode="auto">
          <a:xfrm>
            <a:off x="1480896" y="1484784"/>
            <a:ext cx="21189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dirty="0" smtClean="0">
                <a:latin typeface="Arial" pitchFamily="34" charset="0"/>
                <a:cs typeface="Arial" pitchFamily="34" charset="0"/>
              </a:rPr>
              <a:t>Ti:Al</a:t>
            </a:r>
            <a:r>
              <a:rPr lang="en-US" altLang="ko-KR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O</a:t>
            </a:r>
            <a:r>
              <a:rPr lang="en-US" altLang="ko-KR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 @ 820 nm</a:t>
            </a:r>
            <a:endParaRPr lang="ko-KR" altLang="en-US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91680" y="1857364"/>
            <a:ext cx="1714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altLang="ko-KR" i="1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~</a:t>
            </a:r>
            <a:r>
              <a:rPr lang="el-GR" altLang="ko-KR" dirty="0" smtClean="0">
                <a:latin typeface="Arial" pitchFamily="34" charset="0"/>
                <a:cs typeface="Arial" pitchFamily="34" charset="0"/>
              </a:rPr>
              <a:t>μ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s ,</a:t>
            </a:r>
            <a:r>
              <a:rPr lang="en-US" altLang="ko-KR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altLang="ko-KR" i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~ps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39222" y="2924944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altLang="ko-KR" i="1" dirty="0" smtClean="0">
                <a:latin typeface="Arial" pitchFamily="34" charset="0"/>
                <a:cs typeface="Arial" pitchFamily="34" charset="0"/>
              </a:rPr>
              <a:t>τ</a:t>
            </a:r>
            <a:r>
              <a:rPr lang="en-US" altLang="ko-KR" i="1" baseline="-25000" dirty="0" err="1" smtClean="0">
                <a:latin typeface="Arial" pitchFamily="34" charset="0"/>
                <a:cs typeface="Arial" pitchFamily="34" charset="0"/>
              </a:rPr>
              <a:t>p</a:t>
            </a:r>
            <a:r>
              <a:rPr lang="en-US" altLang="ko-KR" dirty="0" err="1" smtClean="0">
                <a:latin typeface="Arial" pitchFamily="34" charset="0"/>
                <a:cs typeface="Arial" pitchFamily="34" charset="0"/>
              </a:rPr>
              <a:t>~ns</a:t>
            </a:r>
            <a:endParaRPr lang="en-US" altLang="ko-KR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259632" y="764704"/>
            <a:ext cx="2544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ptical amplification</a:t>
            </a:r>
            <a:endParaRPr lang="ko-KR" altLang="en-US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Freeform 8"/>
          <p:cNvSpPr>
            <a:spLocks noChangeAspect="1"/>
          </p:cNvSpPr>
          <p:nvPr/>
        </p:nvSpPr>
        <p:spPr bwMode="auto">
          <a:xfrm>
            <a:off x="827584" y="2571744"/>
            <a:ext cx="786748" cy="276225"/>
          </a:xfrm>
          <a:custGeom>
            <a:avLst/>
            <a:gdLst/>
            <a:ahLst/>
            <a:cxnLst>
              <a:cxn ang="0">
                <a:pos x="29" y="1739"/>
              </a:cxn>
              <a:cxn ang="0">
                <a:pos x="67" y="1739"/>
              </a:cxn>
              <a:cxn ang="0">
                <a:pos x="104" y="1737"/>
              </a:cxn>
              <a:cxn ang="0">
                <a:pos x="144" y="1735"/>
              </a:cxn>
              <a:cxn ang="0">
                <a:pos x="182" y="1734"/>
              </a:cxn>
              <a:cxn ang="0">
                <a:pos x="221" y="1730"/>
              </a:cxn>
              <a:cxn ang="0">
                <a:pos x="259" y="1728"/>
              </a:cxn>
              <a:cxn ang="0">
                <a:pos x="299" y="1725"/>
              </a:cxn>
              <a:cxn ang="0">
                <a:pos x="336" y="1723"/>
              </a:cxn>
              <a:cxn ang="0">
                <a:pos x="376" y="1719"/>
              </a:cxn>
              <a:cxn ang="0">
                <a:pos x="414" y="1714"/>
              </a:cxn>
              <a:cxn ang="0">
                <a:pos x="453" y="1708"/>
              </a:cxn>
              <a:cxn ang="0">
                <a:pos x="491" y="1703"/>
              </a:cxn>
              <a:cxn ang="0">
                <a:pos x="530" y="1696"/>
              </a:cxn>
              <a:cxn ang="0">
                <a:pos x="568" y="1687"/>
              </a:cxn>
              <a:cxn ang="0">
                <a:pos x="608" y="1674"/>
              </a:cxn>
              <a:cxn ang="0">
                <a:pos x="645" y="1662"/>
              </a:cxn>
              <a:cxn ang="0">
                <a:pos x="685" y="1644"/>
              </a:cxn>
              <a:cxn ang="0">
                <a:pos x="723" y="1622"/>
              </a:cxn>
              <a:cxn ang="0">
                <a:pos x="762" y="1591"/>
              </a:cxn>
              <a:cxn ang="0">
                <a:pos x="800" y="1552"/>
              </a:cxn>
              <a:cxn ang="0">
                <a:pos x="840" y="1498"/>
              </a:cxn>
              <a:cxn ang="0">
                <a:pos x="877" y="1421"/>
              </a:cxn>
              <a:cxn ang="0">
                <a:pos x="917" y="1306"/>
              </a:cxn>
              <a:cxn ang="0">
                <a:pos x="955" y="1135"/>
              </a:cxn>
              <a:cxn ang="0">
                <a:pos x="992" y="880"/>
              </a:cxn>
              <a:cxn ang="0">
                <a:pos x="1032" y="522"/>
              </a:cxn>
              <a:cxn ang="0">
                <a:pos x="1070" y="146"/>
              </a:cxn>
              <a:cxn ang="0">
                <a:pos x="1109" y="6"/>
              </a:cxn>
              <a:cxn ang="0">
                <a:pos x="1147" y="243"/>
              </a:cxn>
              <a:cxn ang="0">
                <a:pos x="1187" y="633"/>
              </a:cxn>
              <a:cxn ang="0">
                <a:pos x="1224" y="962"/>
              </a:cxn>
              <a:cxn ang="0">
                <a:pos x="1264" y="1191"/>
              </a:cxn>
              <a:cxn ang="0">
                <a:pos x="1302" y="1343"/>
              </a:cxn>
              <a:cxn ang="0">
                <a:pos x="1341" y="1446"/>
              </a:cxn>
              <a:cxn ang="0">
                <a:pos x="1379" y="1516"/>
              </a:cxn>
              <a:cxn ang="0">
                <a:pos x="1418" y="1565"/>
              </a:cxn>
              <a:cxn ang="0">
                <a:pos x="1456" y="1600"/>
              </a:cxn>
              <a:cxn ang="0">
                <a:pos x="1496" y="1629"/>
              </a:cxn>
              <a:cxn ang="0">
                <a:pos x="1533" y="1649"/>
              </a:cxn>
              <a:cxn ang="0">
                <a:pos x="1573" y="1665"/>
              </a:cxn>
              <a:cxn ang="0">
                <a:pos x="1611" y="1678"/>
              </a:cxn>
              <a:cxn ang="0">
                <a:pos x="1650" y="1689"/>
              </a:cxn>
              <a:cxn ang="0">
                <a:pos x="1688" y="1698"/>
              </a:cxn>
              <a:cxn ang="0">
                <a:pos x="1728" y="1705"/>
              </a:cxn>
              <a:cxn ang="0">
                <a:pos x="1765" y="1710"/>
              </a:cxn>
              <a:cxn ang="0">
                <a:pos x="1805" y="1716"/>
              </a:cxn>
              <a:cxn ang="0">
                <a:pos x="1843" y="1719"/>
              </a:cxn>
              <a:cxn ang="0">
                <a:pos x="1882" y="1723"/>
              </a:cxn>
              <a:cxn ang="0">
                <a:pos x="1920" y="1726"/>
              </a:cxn>
              <a:cxn ang="0">
                <a:pos x="1958" y="1728"/>
              </a:cxn>
              <a:cxn ang="0">
                <a:pos x="1997" y="1732"/>
              </a:cxn>
              <a:cxn ang="0">
                <a:pos x="2035" y="1734"/>
              </a:cxn>
              <a:cxn ang="0">
                <a:pos x="2075" y="1735"/>
              </a:cxn>
              <a:cxn ang="0">
                <a:pos x="2112" y="1737"/>
              </a:cxn>
              <a:cxn ang="0">
                <a:pos x="2152" y="1739"/>
              </a:cxn>
              <a:cxn ang="0">
                <a:pos x="2190" y="1739"/>
              </a:cxn>
            </a:cxnLst>
            <a:rect l="0" t="0" r="r" b="b"/>
            <a:pathLst>
              <a:path w="2200" h="1741">
                <a:moveTo>
                  <a:pt x="2200" y="1741"/>
                </a:moveTo>
                <a:lnTo>
                  <a:pt x="0" y="1741"/>
                </a:lnTo>
                <a:lnTo>
                  <a:pt x="5" y="1741"/>
                </a:lnTo>
                <a:lnTo>
                  <a:pt x="11" y="1741"/>
                </a:lnTo>
                <a:lnTo>
                  <a:pt x="16" y="1739"/>
                </a:lnTo>
                <a:lnTo>
                  <a:pt x="22" y="1739"/>
                </a:lnTo>
                <a:lnTo>
                  <a:pt x="29" y="1739"/>
                </a:lnTo>
                <a:lnTo>
                  <a:pt x="34" y="1739"/>
                </a:lnTo>
                <a:lnTo>
                  <a:pt x="40" y="1739"/>
                </a:lnTo>
                <a:lnTo>
                  <a:pt x="45" y="1739"/>
                </a:lnTo>
                <a:lnTo>
                  <a:pt x="50" y="1739"/>
                </a:lnTo>
                <a:lnTo>
                  <a:pt x="56" y="1739"/>
                </a:lnTo>
                <a:lnTo>
                  <a:pt x="61" y="1739"/>
                </a:lnTo>
                <a:lnTo>
                  <a:pt x="67" y="1739"/>
                </a:lnTo>
                <a:lnTo>
                  <a:pt x="72" y="1737"/>
                </a:lnTo>
                <a:lnTo>
                  <a:pt x="77" y="1737"/>
                </a:lnTo>
                <a:lnTo>
                  <a:pt x="83" y="1737"/>
                </a:lnTo>
                <a:lnTo>
                  <a:pt x="88" y="1737"/>
                </a:lnTo>
                <a:lnTo>
                  <a:pt x="94" y="1737"/>
                </a:lnTo>
                <a:lnTo>
                  <a:pt x="99" y="1737"/>
                </a:lnTo>
                <a:lnTo>
                  <a:pt x="104" y="1737"/>
                </a:lnTo>
                <a:lnTo>
                  <a:pt x="112" y="1737"/>
                </a:lnTo>
                <a:lnTo>
                  <a:pt x="117" y="1735"/>
                </a:lnTo>
                <a:lnTo>
                  <a:pt x="122" y="1735"/>
                </a:lnTo>
                <a:lnTo>
                  <a:pt x="128" y="1735"/>
                </a:lnTo>
                <a:lnTo>
                  <a:pt x="133" y="1735"/>
                </a:lnTo>
                <a:lnTo>
                  <a:pt x="139" y="1735"/>
                </a:lnTo>
                <a:lnTo>
                  <a:pt x="144" y="1735"/>
                </a:lnTo>
                <a:lnTo>
                  <a:pt x="149" y="1735"/>
                </a:lnTo>
                <a:lnTo>
                  <a:pt x="155" y="1734"/>
                </a:lnTo>
                <a:lnTo>
                  <a:pt x="160" y="1734"/>
                </a:lnTo>
                <a:lnTo>
                  <a:pt x="165" y="1734"/>
                </a:lnTo>
                <a:lnTo>
                  <a:pt x="171" y="1734"/>
                </a:lnTo>
                <a:lnTo>
                  <a:pt x="176" y="1734"/>
                </a:lnTo>
                <a:lnTo>
                  <a:pt x="182" y="1734"/>
                </a:lnTo>
                <a:lnTo>
                  <a:pt x="189" y="1732"/>
                </a:lnTo>
                <a:lnTo>
                  <a:pt x="194" y="1732"/>
                </a:lnTo>
                <a:lnTo>
                  <a:pt x="200" y="1732"/>
                </a:lnTo>
                <a:lnTo>
                  <a:pt x="205" y="1732"/>
                </a:lnTo>
                <a:lnTo>
                  <a:pt x="210" y="1732"/>
                </a:lnTo>
                <a:lnTo>
                  <a:pt x="216" y="1732"/>
                </a:lnTo>
                <a:lnTo>
                  <a:pt x="221" y="1730"/>
                </a:lnTo>
                <a:lnTo>
                  <a:pt x="227" y="1730"/>
                </a:lnTo>
                <a:lnTo>
                  <a:pt x="232" y="1730"/>
                </a:lnTo>
                <a:lnTo>
                  <a:pt x="237" y="1730"/>
                </a:lnTo>
                <a:lnTo>
                  <a:pt x="243" y="1730"/>
                </a:lnTo>
                <a:lnTo>
                  <a:pt x="248" y="1728"/>
                </a:lnTo>
                <a:lnTo>
                  <a:pt x="254" y="1728"/>
                </a:lnTo>
                <a:lnTo>
                  <a:pt x="259" y="1728"/>
                </a:lnTo>
                <a:lnTo>
                  <a:pt x="264" y="1728"/>
                </a:lnTo>
                <a:lnTo>
                  <a:pt x="272" y="1728"/>
                </a:lnTo>
                <a:lnTo>
                  <a:pt x="277" y="1726"/>
                </a:lnTo>
                <a:lnTo>
                  <a:pt x="282" y="1726"/>
                </a:lnTo>
                <a:lnTo>
                  <a:pt x="288" y="1726"/>
                </a:lnTo>
                <a:lnTo>
                  <a:pt x="293" y="1726"/>
                </a:lnTo>
                <a:lnTo>
                  <a:pt x="299" y="1725"/>
                </a:lnTo>
                <a:lnTo>
                  <a:pt x="304" y="1725"/>
                </a:lnTo>
                <a:lnTo>
                  <a:pt x="309" y="1725"/>
                </a:lnTo>
                <a:lnTo>
                  <a:pt x="315" y="1725"/>
                </a:lnTo>
                <a:lnTo>
                  <a:pt x="320" y="1723"/>
                </a:lnTo>
                <a:lnTo>
                  <a:pt x="325" y="1723"/>
                </a:lnTo>
                <a:lnTo>
                  <a:pt x="331" y="1723"/>
                </a:lnTo>
                <a:lnTo>
                  <a:pt x="336" y="1723"/>
                </a:lnTo>
                <a:lnTo>
                  <a:pt x="342" y="1721"/>
                </a:lnTo>
                <a:lnTo>
                  <a:pt x="347" y="1721"/>
                </a:lnTo>
                <a:lnTo>
                  <a:pt x="354" y="1721"/>
                </a:lnTo>
                <a:lnTo>
                  <a:pt x="360" y="1719"/>
                </a:lnTo>
                <a:lnTo>
                  <a:pt x="365" y="1719"/>
                </a:lnTo>
                <a:lnTo>
                  <a:pt x="370" y="1719"/>
                </a:lnTo>
                <a:lnTo>
                  <a:pt x="376" y="1719"/>
                </a:lnTo>
                <a:lnTo>
                  <a:pt x="381" y="1717"/>
                </a:lnTo>
                <a:lnTo>
                  <a:pt x="387" y="1717"/>
                </a:lnTo>
                <a:lnTo>
                  <a:pt x="392" y="1717"/>
                </a:lnTo>
                <a:lnTo>
                  <a:pt x="397" y="1716"/>
                </a:lnTo>
                <a:lnTo>
                  <a:pt x="403" y="1716"/>
                </a:lnTo>
                <a:lnTo>
                  <a:pt x="408" y="1714"/>
                </a:lnTo>
                <a:lnTo>
                  <a:pt x="414" y="1714"/>
                </a:lnTo>
                <a:lnTo>
                  <a:pt x="419" y="1714"/>
                </a:lnTo>
                <a:lnTo>
                  <a:pt x="424" y="1712"/>
                </a:lnTo>
                <a:lnTo>
                  <a:pt x="432" y="1712"/>
                </a:lnTo>
                <a:lnTo>
                  <a:pt x="437" y="1710"/>
                </a:lnTo>
                <a:lnTo>
                  <a:pt x="442" y="1710"/>
                </a:lnTo>
                <a:lnTo>
                  <a:pt x="448" y="1710"/>
                </a:lnTo>
                <a:lnTo>
                  <a:pt x="453" y="1708"/>
                </a:lnTo>
                <a:lnTo>
                  <a:pt x="458" y="1708"/>
                </a:lnTo>
                <a:lnTo>
                  <a:pt x="464" y="1707"/>
                </a:lnTo>
                <a:lnTo>
                  <a:pt x="469" y="1707"/>
                </a:lnTo>
                <a:lnTo>
                  <a:pt x="475" y="1705"/>
                </a:lnTo>
                <a:lnTo>
                  <a:pt x="480" y="1705"/>
                </a:lnTo>
                <a:lnTo>
                  <a:pt x="485" y="1703"/>
                </a:lnTo>
                <a:lnTo>
                  <a:pt x="491" y="1703"/>
                </a:lnTo>
                <a:lnTo>
                  <a:pt x="496" y="1701"/>
                </a:lnTo>
                <a:lnTo>
                  <a:pt x="502" y="1701"/>
                </a:lnTo>
                <a:lnTo>
                  <a:pt x="507" y="1699"/>
                </a:lnTo>
                <a:lnTo>
                  <a:pt x="514" y="1698"/>
                </a:lnTo>
                <a:lnTo>
                  <a:pt x="520" y="1698"/>
                </a:lnTo>
                <a:lnTo>
                  <a:pt x="525" y="1696"/>
                </a:lnTo>
                <a:lnTo>
                  <a:pt x="530" y="1696"/>
                </a:lnTo>
                <a:lnTo>
                  <a:pt x="536" y="1694"/>
                </a:lnTo>
                <a:lnTo>
                  <a:pt x="541" y="1692"/>
                </a:lnTo>
                <a:lnTo>
                  <a:pt x="547" y="1692"/>
                </a:lnTo>
                <a:lnTo>
                  <a:pt x="552" y="1690"/>
                </a:lnTo>
                <a:lnTo>
                  <a:pt x="557" y="1689"/>
                </a:lnTo>
                <a:lnTo>
                  <a:pt x="563" y="1687"/>
                </a:lnTo>
                <a:lnTo>
                  <a:pt x="568" y="1687"/>
                </a:lnTo>
                <a:lnTo>
                  <a:pt x="574" y="1685"/>
                </a:lnTo>
                <a:lnTo>
                  <a:pt x="579" y="1683"/>
                </a:lnTo>
                <a:lnTo>
                  <a:pt x="584" y="1681"/>
                </a:lnTo>
                <a:lnTo>
                  <a:pt x="590" y="1680"/>
                </a:lnTo>
                <a:lnTo>
                  <a:pt x="597" y="1678"/>
                </a:lnTo>
                <a:lnTo>
                  <a:pt x="602" y="1676"/>
                </a:lnTo>
                <a:lnTo>
                  <a:pt x="608" y="1674"/>
                </a:lnTo>
                <a:lnTo>
                  <a:pt x="613" y="1672"/>
                </a:lnTo>
                <a:lnTo>
                  <a:pt x="618" y="1671"/>
                </a:lnTo>
                <a:lnTo>
                  <a:pt x="624" y="1669"/>
                </a:lnTo>
                <a:lnTo>
                  <a:pt x="629" y="1667"/>
                </a:lnTo>
                <a:lnTo>
                  <a:pt x="635" y="1665"/>
                </a:lnTo>
                <a:lnTo>
                  <a:pt x="640" y="1663"/>
                </a:lnTo>
                <a:lnTo>
                  <a:pt x="645" y="1662"/>
                </a:lnTo>
                <a:lnTo>
                  <a:pt x="651" y="1660"/>
                </a:lnTo>
                <a:lnTo>
                  <a:pt x="656" y="1656"/>
                </a:lnTo>
                <a:lnTo>
                  <a:pt x="662" y="1654"/>
                </a:lnTo>
                <a:lnTo>
                  <a:pt x="667" y="1653"/>
                </a:lnTo>
                <a:lnTo>
                  <a:pt x="674" y="1649"/>
                </a:lnTo>
                <a:lnTo>
                  <a:pt x="680" y="1647"/>
                </a:lnTo>
                <a:lnTo>
                  <a:pt x="685" y="1644"/>
                </a:lnTo>
                <a:lnTo>
                  <a:pt x="690" y="1642"/>
                </a:lnTo>
                <a:lnTo>
                  <a:pt x="696" y="1638"/>
                </a:lnTo>
                <a:lnTo>
                  <a:pt x="701" y="1635"/>
                </a:lnTo>
                <a:lnTo>
                  <a:pt x="707" y="1631"/>
                </a:lnTo>
                <a:lnTo>
                  <a:pt x="712" y="1629"/>
                </a:lnTo>
                <a:lnTo>
                  <a:pt x="717" y="1626"/>
                </a:lnTo>
                <a:lnTo>
                  <a:pt x="723" y="1622"/>
                </a:lnTo>
                <a:lnTo>
                  <a:pt x="728" y="1618"/>
                </a:lnTo>
                <a:lnTo>
                  <a:pt x="734" y="1613"/>
                </a:lnTo>
                <a:lnTo>
                  <a:pt x="739" y="1609"/>
                </a:lnTo>
                <a:lnTo>
                  <a:pt x="744" y="1606"/>
                </a:lnTo>
                <a:lnTo>
                  <a:pt x="750" y="1600"/>
                </a:lnTo>
                <a:lnTo>
                  <a:pt x="757" y="1597"/>
                </a:lnTo>
                <a:lnTo>
                  <a:pt x="762" y="1591"/>
                </a:lnTo>
                <a:lnTo>
                  <a:pt x="768" y="1588"/>
                </a:lnTo>
                <a:lnTo>
                  <a:pt x="773" y="1582"/>
                </a:lnTo>
                <a:lnTo>
                  <a:pt x="778" y="1577"/>
                </a:lnTo>
                <a:lnTo>
                  <a:pt x="784" y="1572"/>
                </a:lnTo>
                <a:lnTo>
                  <a:pt x="789" y="1565"/>
                </a:lnTo>
                <a:lnTo>
                  <a:pt x="795" y="1559"/>
                </a:lnTo>
                <a:lnTo>
                  <a:pt x="800" y="1552"/>
                </a:lnTo>
                <a:lnTo>
                  <a:pt x="805" y="1547"/>
                </a:lnTo>
                <a:lnTo>
                  <a:pt x="811" y="1539"/>
                </a:lnTo>
                <a:lnTo>
                  <a:pt x="816" y="1532"/>
                </a:lnTo>
                <a:lnTo>
                  <a:pt x="822" y="1523"/>
                </a:lnTo>
                <a:lnTo>
                  <a:pt x="827" y="1516"/>
                </a:lnTo>
                <a:lnTo>
                  <a:pt x="834" y="1507"/>
                </a:lnTo>
                <a:lnTo>
                  <a:pt x="840" y="1498"/>
                </a:lnTo>
                <a:lnTo>
                  <a:pt x="845" y="1489"/>
                </a:lnTo>
                <a:lnTo>
                  <a:pt x="850" y="1478"/>
                </a:lnTo>
                <a:lnTo>
                  <a:pt x="856" y="1467"/>
                </a:lnTo>
                <a:lnTo>
                  <a:pt x="861" y="1457"/>
                </a:lnTo>
                <a:lnTo>
                  <a:pt x="867" y="1446"/>
                </a:lnTo>
                <a:lnTo>
                  <a:pt x="872" y="1433"/>
                </a:lnTo>
                <a:lnTo>
                  <a:pt x="877" y="1421"/>
                </a:lnTo>
                <a:lnTo>
                  <a:pt x="883" y="1406"/>
                </a:lnTo>
                <a:lnTo>
                  <a:pt x="888" y="1392"/>
                </a:lnTo>
                <a:lnTo>
                  <a:pt x="894" y="1376"/>
                </a:lnTo>
                <a:lnTo>
                  <a:pt x="899" y="1360"/>
                </a:lnTo>
                <a:lnTo>
                  <a:pt x="904" y="1343"/>
                </a:lnTo>
                <a:lnTo>
                  <a:pt x="910" y="1325"/>
                </a:lnTo>
                <a:lnTo>
                  <a:pt x="917" y="1306"/>
                </a:lnTo>
                <a:lnTo>
                  <a:pt x="922" y="1286"/>
                </a:lnTo>
                <a:lnTo>
                  <a:pt x="928" y="1264"/>
                </a:lnTo>
                <a:lnTo>
                  <a:pt x="933" y="1241"/>
                </a:lnTo>
                <a:lnTo>
                  <a:pt x="938" y="1218"/>
                </a:lnTo>
                <a:lnTo>
                  <a:pt x="944" y="1191"/>
                </a:lnTo>
                <a:lnTo>
                  <a:pt x="949" y="1164"/>
                </a:lnTo>
                <a:lnTo>
                  <a:pt x="955" y="1135"/>
                </a:lnTo>
                <a:lnTo>
                  <a:pt x="960" y="1104"/>
                </a:lnTo>
                <a:lnTo>
                  <a:pt x="965" y="1072"/>
                </a:lnTo>
                <a:lnTo>
                  <a:pt x="971" y="1038"/>
                </a:lnTo>
                <a:lnTo>
                  <a:pt x="976" y="1002"/>
                </a:lnTo>
                <a:lnTo>
                  <a:pt x="982" y="962"/>
                </a:lnTo>
                <a:lnTo>
                  <a:pt x="987" y="923"/>
                </a:lnTo>
                <a:lnTo>
                  <a:pt x="992" y="880"/>
                </a:lnTo>
                <a:lnTo>
                  <a:pt x="1000" y="835"/>
                </a:lnTo>
                <a:lnTo>
                  <a:pt x="1005" y="788"/>
                </a:lnTo>
                <a:lnTo>
                  <a:pt x="1010" y="738"/>
                </a:lnTo>
                <a:lnTo>
                  <a:pt x="1016" y="687"/>
                </a:lnTo>
                <a:lnTo>
                  <a:pt x="1021" y="633"/>
                </a:lnTo>
                <a:lnTo>
                  <a:pt x="1027" y="579"/>
                </a:lnTo>
                <a:lnTo>
                  <a:pt x="1032" y="522"/>
                </a:lnTo>
                <a:lnTo>
                  <a:pt x="1037" y="466"/>
                </a:lnTo>
                <a:lnTo>
                  <a:pt x="1043" y="409"/>
                </a:lnTo>
                <a:lnTo>
                  <a:pt x="1048" y="353"/>
                </a:lnTo>
                <a:lnTo>
                  <a:pt x="1054" y="297"/>
                </a:lnTo>
                <a:lnTo>
                  <a:pt x="1059" y="243"/>
                </a:lnTo>
                <a:lnTo>
                  <a:pt x="1064" y="193"/>
                </a:lnTo>
                <a:lnTo>
                  <a:pt x="1070" y="146"/>
                </a:lnTo>
                <a:lnTo>
                  <a:pt x="1077" y="105"/>
                </a:lnTo>
                <a:lnTo>
                  <a:pt x="1082" y="69"/>
                </a:lnTo>
                <a:lnTo>
                  <a:pt x="1088" y="40"/>
                </a:lnTo>
                <a:lnTo>
                  <a:pt x="1093" y="18"/>
                </a:lnTo>
                <a:lnTo>
                  <a:pt x="1098" y="6"/>
                </a:lnTo>
                <a:lnTo>
                  <a:pt x="1104" y="0"/>
                </a:lnTo>
                <a:lnTo>
                  <a:pt x="1109" y="6"/>
                </a:lnTo>
                <a:lnTo>
                  <a:pt x="1115" y="18"/>
                </a:lnTo>
                <a:lnTo>
                  <a:pt x="1120" y="40"/>
                </a:lnTo>
                <a:lnTo>
                  <a:pt x="1125" y="69"/>
                </a:lnTo>
                <a:lnTo>
                  <a:pt x="1131" y="105"/>
                </a:lnTo>
                <a:lnTo>
                  <a:pt x="1136" y="146"/>
                </a:lnTo>
                <a:lnTo>
                  <a:pt x="1142" y="193"/>
                </a:lnTo>
                <a:lnTo>
                  <a:pt x="1147" y="243"/>
                </a:lnTo>
                <a:lnTo>
                  <a:pt x="1152" y="297"/>
                </a:lnTo>
                <a:lnTo>
                  <a:pt x="1160" y="353"/>
                </a:lnTo>
                <a:lnTo>
                  <a:pt x="1165" y="409"/>
                </a:lnTo>
                <a:lnTo>
                  <a:pt x="1170" y="466"/>
                </a:lnTo>
                <a:lnTo>
                  <a:pt x="1176" y="522"/>
                </a:lnTo>
                <a:lnTo>
                  <a:pt x="1181" y="579"/>
                </a:lnTo>
                <a:lnTo>
                  <a:pt x="1187" y="633"/>
                </a:lnTo>
                <a:lnTo>
                  <a:pt x="1192" y="687"/>
                </a:lnTo>
                <a:lnTo>
                  <a:pt x="1197" y="738"/>
                </a:lnTo>
                <a:lnTo>
                  <a:pt x="1203" y="788"/>
                </a:lnTo>
                <a:lnTo>
                  <a:pt x="1208" y="835"/>
                </a:lnTo>
                <a:lnTo>
                  <a:pt x="1213" y="880"/>
                </a:lnTo>
                <a:lnTo>
                  <a:pt x="1219" y="923"/>
                </a:lnTo>
                <a:lnTo>
                  <a:pt x="1224" y="962"/>
                </a:lnTo>
                <a:lnTo>
                  <a:pt x="1230" y="1002"/>
                </a:lnTo>
                <a:lnTo>
                  <a:pt x="1235" y="1038"/>
                </a:lnTo>
                <a:lnTo>
                  <a:pt x="1242" y="1072"/>
                </a:lnTo>
                <a:lnTo>
                  <a:pt x="1248" y="1104"/>
                </a:lnTo>
                <a:lnTo>
                  <a:pt x="1253" y="1135"/>
                </a:lnTo>
                <a:lnTo>
                  <a:pt x="1258" y="1164"/>
                </a:lnTo>
                <a:lnTo>
                  <a:pt x="1264" y="1191"/>
                </a:lnTo>
                <a:lnTo>
                  <a:pt x="1269" y="1218"/>
                </a:lnTo>
                <a:lnTo>
                  <a:pt x="1275" y="1241"/>
                </a:lnTo>
                <a:lnTo>
                  <a:pt x="1280" y="1264"/>
                </a:lnTo>
                <a:lnTo>
                  <a:pt x="1285" y="1286"/>
                </a:lnTo>
                <a:lnTo>
                  <a:pt x="1291" y="1306"/>
                </a:lnTo>
                <a:lnTo>
                  <a:pt x="1296" y="1325"/>
                </a:lnTo>
                <a:lnTo>
                  <a:pt x="1302" y="1343"/>
                </a:lnTo>
                <a:lnTo>
                  <a:pt x="1307" y="1360"/>
                </a:lnTo>
                <a:lnTo>
                  <a:pt x="1312" y="1376"/>
                </a:lnTo>
                <a:lnTo>
                  <a:pt x="1320" y="1392"/>
                </a:lnTo>
                <a:lnTo>
                  <a:pt x="1325" y="1406"/>
                </a:lnTo>
                <a:lnTo>
                  <a:pt x="1330" y="1421"/>
                </a:lnTo>
                <a:lnTo>
                  <a:pt x="1336" y="1433"/>
                </a:lnTo>
                <a:lnTo>
                  <a:pt x="1341" y="1446"/>
                </a:lnTo>
                <a:lnTo>
                  <a:pt x="1347" y="1457"/>
                </a:lnTo>
                <a:lnTo>
                  <a:pt x="1352" y="1467"/>
                </a:lnTo>
                <a:lnTo>
                  <a:pt x="1357" y="1478"/>
                </a:lnTo>
                <a:lnTo>
                  <a:pt x="1363" y="1489"/>
                </a:lnTo>
                <a:lnTo>
                  <a:pt x="1368" y="1498"/>
                </a:lnTo>
                <a:lnTo>
                  <a:pt x="1373" y="1507"/>
                </a:lnTo>
                <a:lnTo>
                  <a:pt x="1379" y="1516"/>
                </a:lnTo>
                <a:lnTo>
                  <a:pt x="1384" y="1523"/>
                </a:lnTo>
                <a:lnTo>
                  <a:pt x="1390" y="1532"/>
                </a:lnTo>
                <a:lnTo>
                  <a:pt x="1395" y="1539"/>
                </a:lnTo>
                <a:lnTo>
                  <a:pt x="1402" y="1547"/>
                </a:lnTo>
                <a:lnTo>
                  <a:pt x="1408" y="1552"/>
                </a:lnTo>
                <a:lnTo>
                  <a:pt x="1413" y="1559"/>
                </a:lnTo>
                <a:lnTo>
                  <a:pt x="1418" y="1565"/>
                </a:lnTo>
                <a:lnTo>
                  <a:pt x="1424" y="1572"/>
                </a:lnTo>
                <a:lnTo>
                  <a:pt x="1429" y="1577"/>
                </a:lnTo>
                <a:lnTo>
                  <a:pt x="1435" y="1582"/>
                </a:lnTo>
                <a:lnTo>
                  <a:pt x="1440" y="1588"/>
                </a:lnTo>
                <a:lnTo>
                  <a:pt x="1445" y="1591"/>
                </a:lnTo>
                <a:lnTo>
                  <a:pt x="1451" y="1597"/>
                </a:lnTo>
                <a:lnTo>
                  <a:pt x="1456" y="1600"/>
                </a:lnTo>
                <a:lnTo>
                  <a:pt x="1462" y="1606"/>
                </a:lnTo>
                <a:lnTo>
                  <a:pt x="1467" y="1609"/>
                </a:lnTo>
                <a:lnTo>
                  <a:pt x="1472" y="1613"/>
                </a:lnTo>
                <a:lnTo>
                  <a:pt x="1480" y="1618"/>
                </a:lnTo>
                <a:lnTo>
                  <a:pt x="1485" y="1622"/>
                </a:lnTo>
                <a:lnTo>
                  <a:pt x="1490" y="1626"/>
                </a:lnTo>
                <a:lnTo>
                  <a:pt x="1496" y="1629"/>
                </a:lnTo>
                <a:lnTo>
                  <a:pt x="1501" y="1631"/>
                </a:lnTo>
                <a:lnTo>
                  <a:pt x="1507" y="1635"/>
                </a:lnTo>
                <a:lnTo>
                  <a:pt x="1512" y="1638"/>
                </a:lnTo>
                <a:lnTo>
                  <a:pt x="1517" y="1642"/>
                </a:lnTo>
                <a:lnTo>
                  <a:pt x="1523" y="1644"/>
                </a:lnTo>
                <a:lnTo>
                  <a:pt x="1528" y="1647"/>
                </a:lnTo>
                <a:lnTo>
                  <a:pt x="1533" y="1649"/>
                </a:lnTo>
                <a:lnTo>
                  <a:pt x="1539" y="1653"/>
                </a:lnTo>
                <a:lnTo>
                  <a:pt x="1544" y="1654"/>
                </a:lnTo>
                <a:lnTo>
                  <a:pt x="1550" y="1656"/>
                </a:lnTo>
                <a:lnTo>
                  <a:pt x="1555" y="1660"/>
                </a:lnTo>
                <a:lnTo>
                  <a:pt x="1562" y="1662"/>
                </a:lnTo>
                <a:lnTo>
                  <a:pt x="1568" y="1663"/>
                </a:lnTo>
                <a:lnTo>
                  <a:pt x="1573" y="1665"/>
                </a:lnTo>
                <a:lnTo>
                  <a:pt x="1578" y="1667"/>
                </a:lnTo>
                <a:lnTo>
                  <a:pt x="1584" y="1669"/>
                </a:lnTo>
                <a:lnTo>
                  <a:pt x="1589" y="1671"/>
                </a:lnTo>
                <a:lnTo>
                  <a:pt x="1595" y="1672"/>
                </a:lnTo>
                <a:lnTo>
                  <a:pt x="1600" y="1674"/>
                </a:lnTo>
                <a:lnTo>
                  <a:pt x="1605" y="1676"/>
                </a:lnTo>
                <a:lnTo>
                  <a:pt x="1611" y="1678"/>
                </a:lnTo>
                <a:lnTo>
                  <a:pt x="1616" y="1680"/>
                </a:lnTo>
                <a:lnTo>
                  <a:pt x="1622" y="1681"/>
                </a:lnTo>
                <a:lnTo>
                  <a:pt x="1627" y="1683"/>
                </a:lnTo>
                <a:lnTo>
                  <a:pt x="1632" y="1685"/>
                </a:lnTo>
                <a:lnTo>
                  <a:pt x="1638" y="1687"/>
                </a:lnTo>
                <a:lnTo>
                  <a:pt x="1645" y="1687"/>
                </a:lnTo>
                <a:lnTo>
                  <a:pt x="1650" y="1689"/>
                </a:lnTo>
                <a:lnTo>
                  <a:pt x="1656" y="1690"/>
                </a:lnTo>
                <a:lnTo>
                  <a:pt x="1661" y="1692"/>
                </a:lnTo>
                <a:lnTo>
                  <a:pt x="1666" y="1692"/>
                </a:lnTo>
                <a:lnTo>
                  <a:pt x="1672" y="1694"/>
                </a:lnTo>
                <a:lnTo>
                  <a:pt x="1677" y="1696"/>
                </a:lnTo>
                <a:lnTo>
                  <a:pt x="1683" y="1696"/>
                </a:lnTo>
                <a:lnTo>
                  <a:pt x="1688" y="1698"/>
                </a:lnTo>
                <a:lnTo>
                  <a:pt x="1693" y="1698"/>
                </a:lnTo>
                <a:lnTo>
                  <a:pt x="1699" y="1699"/>
                </a:lnTo>
                <a:lnTo>
                  <a:pt x="1704" y="1701"/>
                </a:lnTo>
                <a:lnTo>
                  <a:pt x="1710" y="1701"/>
                </a:lnTo>
                <a:lnTo>
                  <a:pt x="1715" y="1703"/>
                </a:lnTo>
                <a:lnTo>
                  <a:pt x="1722" y="1703"/>
                </a:lnTo>
                <a:lnTo>
                  <a:pt x="1728" y="1705"/>
                </a:lnTo>
                <a:lnTo>
                  <a:pt x="1733" y="1705"/>
                </a:lnTo>
                <a:lnTo>
                  <a:pt x="1738" y="1707"/>
                </a:lnTo>
                <a:lnTo>
                  <a:pt x="1744" y="1707"/>
                </a:lnTo>
                <a:lnTo>
                  <a:pt x="1749" y="1708"/>
                </a:lnTo>
                <a:lnTo>
                  <a:pt x="1755" y="1708"/>
                </a:lnTo>
                <a:lnTo>
                  <a:pt x="1760" y="1710"/>
                </a:lnTo>
                <a:lnTo>
                  <a:pt x="1765" y="1710"/>
                </a:lnTo>
                <a:lnTo>
                  <a:pt x="1771" y="1710"/>
                </a:lnTo>
                <a:lnTo>
                  <a:pt x="1776" y="1712"/>
                </a:lnTo>
                <a:lnTo>
                  <a:pt x="1782" y="1712"/>
                </a:lnTo>
                <a:lnTo>
                  <a:pt x="1787" y="1714"/>
                </a:lnTo>
                <a:lnTo>
                  <a:pt x="1792" y="1714"/>
                </a:lnTo>
                <a:lnTo>
                  <a:pt x="1798" y="1714"/>
                </a:lnTo>
                <a:lnTo>
                  <a:pt x="1805" y="1716"/>
                </a:lnTo>
                <a:lnTo>
                  <a:pt x="1810" y="1716"/>
                </a:lnTo>
                <a:lnTo>
                  <a:pt x="1816" y="1717"/>
                </a:lnTo>
                <a:lnTo>
                  <a:pt x="1821" y="1717"/>
                </a:lnTo>
                <a:lnTo>
                  <a:pt x="1826" y="1717"/>
                </a:lnTo>
                <a:lnTo>
                  <a:pt x="1832" y="1719"/>
                </a:lnTo>
                <a:lnTo>
                  <a:pt x="1837" y="1719"/>
                </a:lnTo>
                <a:lnTo>
                  <a:pt x="1843" y="1719"/>
                </a:lnTo>
                <a:lnTo>
                  <a:pt x="1848" y="1719"/>
                </a:lnTo>
                <a:lnTo>
                  <a:pt x="1853" y="1721"/>
                </a:lnTo>
                <a:lnTo>
                  <a:pt x="1859" y="1721"/>
                </a:lnTo>
                <a:lnTo>
                  <a:pt x="1864" y="1721"/>
                </a:lnTo>
                <a:lnTo>
                  <a:pt x="1870" y="1723"/>
                </a:lnTo>
                <a:lnTo>
                  <a:pt x="1875" y="1723"/>
                </a:lnTo>
                <a:lnTo>
                  <a:pt x="1882" y="1723"/>
                </a:lnTo>
                <a:lnTo>
                  <a:pt x="1888" y="1723"/>
                </a:lnTo>
                <a:lnTo>
                  <a:pt x="1893" y="1725"/>
                </a:lnTo>
                <a:lnTo>
                  <a:pt x="1898" y="1725"/>
                </a:lnTo>
                <a:lnTo>
                  <a:pt x="1904" y="1725"/>
                </a:lnTo>
                <a:lnTo>
                  <a:pt x="1909" y="1725"/>
                </a:lnTo>
                <a:lnTo>
                  <a:pt x="1915" y="1726"/>
                </a:lnTo>
                <a:lnTo>
                  <a:pt x="1920" y="1726"/>
                </a:lnTo>
                <a:lnTo>
                  <a:pt x="1925" y="1726"/>
                </a:lnTo>
                <a:lnTo>
                  <a:pt x="1931" y="1726"/>
                </a:lnTo>
                <a:lnTo>
                  <a:pt x="1936" y="1728"/>
                </a:lnTo>
                <a:lnTo>
                  <a:pt x="1942" y="1728"/>
                </a:lnTo>
                <a:lnTo>
                  <a:pt x="1947" y="1728"/>
                </a:lnTo>
                <a:lnTo>
                  <a:pt x="1952" y="1728"/>
                </a:lnTo>
                <a:lnTo>
                  <a:pt x="1958" y="1728"/>
                </a:lnTo>
                <a:lnTo>
                  <a:pt x="1965" y="1730"/>
                </a:lnTo>
                <a:lnTo>
                  <a:pt x="1970" y="1730"/>
                </a:lnTo>
                <a:lnTo>
                  <a:pt x="1976" y="1730"/>
                </a:lnTo>
                <a:lnTo>
                  <a:pt x="1981" y="1730"/>
                </a:lnTo>
                <a:lnTo>
                  <a:pt x="1986" y="1730"/>
                </a:lnTo>
                <a:lnTo>
                  <a:pt x="1992" y="1732"/>
                </a:lnTo>
                <a:lnTo>
                  <a:pt x="1997" y="1732"/>
                </a:lnTo>
                <a:lnTo>
                  <a:pt x="2003" y="1732"/>
                </a:lnTo>
                <a:lnTo>
                  <a:pt x="2008" y="1732"/>
                </a:lnTo>
                <a:lnTo>
                  <a:pt x="2013" y="1732"/>
                </a:lnTo>
                <a:lnTo>
                  <a:pt x="2019" y="1732"/>
                </a:lnTo>
                <a:lnTo>
                  <a:pt x="2024" y="1734"/>
                </a:lnTo>
                <a:lnTo>
                  <a:pt x="2030" y="1734"/>
                </a:lnTo>
                <a:lnTo>
                  <a:pt x="2035" y="1734"/>
                </a:lnTo>
                <a:lnTo>
                  <a:pt x="2040" y="1734"/>
                </a:lnTo>
                <a:lnTo>
                  <a:pt x="2048" y="1734"/>
                </a:lnTo>
                <a:lnTo>
                  <a:pt x="2053" y="1734"/>
                </a:lnTo>
                <a:lnTo>
                  <a:pt x="2058" y="1735"/>
                </a:lnTo>
                <a:lnTo>
                  <a:pt x="2064" y="1735"/>
                </a:lnTo>
                <a:lnTo>
                  <a:pt x="2069" y="1735"/>
                </a:lnTo>
                <a:lnTo>
                  <a:pt x="2075" y="1735"/>
                </a:lnTo>
                <a:lnTo>
                  <a:pt x="2080" y="1735"/>
                </a:lnTo>
                <a:lnTo>
                  <a:pt x="2085" y="1735"/>
                </a:lnTo>
                <a:lnTo>
                  <a:pt x="2091" y="1735"/>
                </a:lnTo>
                <a:lnTo>
                  <a:pt x="2096" y="1737"/>
                </a:lnTo>
                <a:lnTo>
                  <a:pt x="2102" y="1737"/>
                </a:lnTo>
                <a:lnTo>
                  <a:pt x="2107" y="1737"/>
                </a:lnTo>
                <a:lnTo>
                  <a:pt x="2112" y="1737"/>
                </a:lnTo>
                <a:lnTo>
                  <a:pt x="2118" y="1737"/>
                </a:lnTo>
                <a:lnTo>
                  <a:pt x="2125" y="1737"/>
                </a:lnTo>
                <a:lnTo>
                  <a:pt x="2130" y="1737"/>
                </a:lnTo>
                <a:lnTo>
                  <a:pt x="2136" y="1737"/>
                </a:lnTo>
                <a:lnTo>
                  <a:pt x="2141" y="1739"/>
                </a:lnTo>
                <a:lnTo>
                  <a:pt x="2146" y="1739"/>
                </a:lnTo>
                <a:lnTo>
                  <a:pt x="2152" y="1739"/>
                </a:lnTo>
                <a:lnTo>
                  <a:pt x="2157" y="1739"/>
                </a:lnTo>
                <a:lnTo>
                  <a:pt x="2163" y="1739"/>
                </a:lnTo>
                <a:lnTo>
                  <a:pt x="2168" y="1739"/>
                </a:lnTo>
                <a:lnTo>
                  <a:pt x="2173" y="1739"/>
                </a:lnTo>
                <a:lnTo>
                  <a:pt x="2179" y="1739"/>
                </a:lnTo>
                <a:lnTo>
                  <a:pt x="2184" y="1739"/>
                </a:lnTo>
                <a:lnTo>
                  <a:pt x="2190" y="1739"/>
                </a:lnTo>
                <a:lnTo>
                  <a:pt x="2195" y="1741"/>
                </a:lnTo>
                <a:lnTo>
                  <a:pt x="2200" y="1741"/>
                </a:lnTo>
                <a:close/>
              </a:path>
            </a:pathLst>
          </a:custGeom>
          <a:solidFill>
            <a:srgbClr val="FF0000"/>
          </a:solidFill>
          <a:ln w="3175">
            <a:noFill/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ko-KR" altLang="en-US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7" name="개체 26"/>
          <p:cNvGraphicFramePr>
            <a:graphicFrameLocks noChangeAspect="1"/>
          </p:cNvGraphicFramePr>
          <p:nvPr/>
        </p:nvGraphicFramePr>
        <p:xfrm>
          <a:off x="3010697" y="5252244"/>
          <a:ext cx="1622425" cy="481012"/>
        </p:xfrm>
        <a:graphic>
          <a:graphicData uri="http://schemas.openxmlformats.org/presentationml/2006/ole">
            <p:oleObj spid="_x0000_s41986" name="Equation" r:id="rId4" imgW="812520" imgH="24120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467544" y="5283630"/>
            <a:ext cx="2685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Incoherent amplification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431510" y="2924944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altLang="ko-KR" i="1" dirty="0" smtClean="0">
                <a:latin typeface="Arial" pitchFamily="34" charset="0"/>
                <a:cs typeface="Arial" pitchFamily="34" charset="0"/>
              </a:rPr>
              <a:t>τ</a:t>
            </a:r>
            <a:r>
              <a:rPr lang="en-US" altLang="ko-KR" i="1" baseline="-25000" dirty="0" err="1" smtClean="0">
                <a:latin typeface="Arial" pitchFamily="34" charset="0"/>
                <a:cs typeface="Arial" pitchFamily="34" charset="0"/>
              </a:rPr>
              <a:t>p</a:t>
            </a:r>
            <a:r>
              <a:rPr lang="en-US" altLang="ko-KR" dirty="0" err="1" smtClean="0">
                <a:latin typeface="Arial" pitchFamily="34" charset="0"/>
                <a:cs typeface="Arial" pitchFamily="34" charset="0"/>
              </a:rPr>
              <a:t>~ns</a:t>
            </a:r>
            <a:endParaRPr lang="en-US" altLang="ko-KR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Freeform 8"/>
          <p:cNvSpPr>
            <a:spLocks noChangeAspect="1"/>
          </p:cNvSpPr>
          <p:nvPr/>
        </p:nvSpPr>
        <p:spPr bwMode="auto">
          <a:xfrm>
            <a:off x="3474530" y="1928802"/>
            <a:ext cx="786748" cy="942537"/>
          </a:xfrm>
          <a:custGeom>
            <a:avLst/>
            <a:gdLst/>
            <a:ahLst/>
            <a:cxnLst>
              <a:cxn ang="0">
                <a:pos x="29" y="1739"/>
              </a:cxn>
              <a:cxn ang="0">
                <a:pos x="67" y="1739"/>
              </a:cxn>
              <a:cxn ang="0">
                <a:pos x="104" y="1737"/>
              </a:cxn>
              <a:cxn ang="0">
                <a:pos x="144" y="1735"/>
              </a:cxn>
              <a:cxn ang="0">
                <a:pos x="182" y="1734"/>
              </a:cxn>
              <a:cxn ang="0">
                <a:pos x="221" y="1730"/>
              </a:cxn>
              <a:cxn ang="0">
                <a:pos x="259" y="1728"/>
              </a:cxn>
              <a:cxn ang="0">
                <a:pos x="299" y="1725"/>
              </a:cxn>
              <a:cxn ang="0">
                <a:pos x="336" y="1723"/>
              </a:cxn>
              <a:cxn ang="0">
                <a:pos x="376" y="1719"/>
              </a:cxn>
              <a:cxn ang="0">
                <a:pos x="414" y="1714"/>
              </a:cxn>
              <a:cxn ang="0">
                <a:pos x="453" y="1708"/>
              </a:cxn>
              <a:cxn ang="0">
                <a:pos x="491" y="1703"/>
              </a:cxn>
              <a:cxn ang="0">
                <a:pos x="530" y="1696"/>
              </a:cxn>
              <a:cxn ang="0">
                <a:pos x="568" y="1687"/>
              </a:cxn>
              <a:cxn ang="0">
                <a:pos x="608" y="1674"/>
              </a:cxn>
              <a:cxn ang="0">
                <a:pos x="645" y="1662"/>
              </a:cxn>
              <a:cxn ang="0">
                <a:pos x="685" y="1644"/>
              </a:cxn>
              <a:cxn ang="0">
                <a:pos x="723" y="1622"/>
              </a:cxn>
              <a:cxn ang="0">
                <a:pos x="762" y="1591"/>
              </a:cxn>
              <a:cxn ang="0">
                <a:pos x="800" y="1552"/>
              </a:cxn>
              <a:cxn ang="0">
                <a:pos x="840" y="1498"/>
              </a:cxn>
              <a:cxn ang="0">
                <a:pos x="877" y="1421"/>
              </a:cxn>
              <a:cxn ang="0">
                <a:pos x="917" y="1306"/>
              </a:cxn>
              <a:cxn ang="0">
                <a:pos x="955" y="1135"/>
              </a:cxn>
              <a:cxn ang="0">
                <a:pos x="992" y="880"/>
              </a:cxn>
              <a:cxn ang="0">
                <a:pos x="1032" y="522"/>
              </a:cxn>
              <a:cxn ang="0">
                <a:pos x="1070" y="146"/>
              </a:cxn>
              <a:cxn ang="0">
                <a:pos x="1109" y="6"/>
              </a:cxn>
              <a:cxn ang="0">
                <a:pos x="1147" y="243"/>
              </a:cxn>
              <a:cxn ang="0">
                <a:pos x="1187" y="633"/>
              </a:cxn>
              <a:cxn ang="0">
                <a:pos x="1224" y="962"/>
              </a:cxn>
              <a:cxn ang="0">
                <a:pos x="1264" y="1191"/>
              </a:cxn>
              <a:cxn ang="0">
                <a:pos x="1302" y="1343"/>
              </a:cxn>
              <a:cxn ang="0">
                <a:pos x="1341" y="1446"/>
              </a:cxn>
              <a:cxn ang="0">
                <a:pos x="1379" y="1516"/>
              </a:cxn>
              <a:cxn ang="0">
                <a:pos x="1418" y="1565"/>
              </a:cxn>
              <a:cxn ang="0">
                <a:pos x="1456" y="1600"/>
              </a:cxn>
              <a:cxn ang="0">
                <a:pos x="1496" y="1629"/>
              </a:cxn>
              <a:cxn ang="0">
                <a:pos x="1533" y="1649"/>
              </a:cxn>
              <a:cxn ang="0">
                <a:pos x="1573" y="1665"/>
              </a:cxn>
              <a:cxn ang="0">
                <a:pos x="1611" y="1678"/>
              </a:cxn>
              <a:cxn ang="0">
                <a:pos x="1650" y="1689"/>
              </a:cxn>
              <a:cxn ang="0">
                <a:pos x="1688" y="1698"/>
              </a:cxn>
              <a:cxn ang="0">
                <a:pos x="1728" y="1705"/>
              </a:cxn>
              <a:cxn ang="0">
                <a:pos x="1765" y="1710"/>
              </a:cxn>
              <a:cxn ang="0">
                <a:pos x="1805" y="1716"/>
              </a:cxn>
              <a:cxn ang="0">
                <a:pos x="1843" y="1719"/>
              </a:cxn>
              <a:cxn ang="0">
                <a:pos x="1882" y="1723"/>
              </a:cxn>
              <a:cxn ang="0">
                <a:pos x="1920" y="1726"/>
              </a:cxn>
              <a:cxn ang="0">
                <a:pos x="1958" y="1728"/>
              </a:cxn>
              <a:cxn ang="0">
                <a:pos x="1997" y="1732"/>
              </a:cxn>
              <a:cxn ang="0">
                <a:pos x="2035" y="1734"/>
              </a:cxn>
              <a:cxn ang="0">
                <a:pos x="2075" y="1735"/>
              </a:cxn>
              <a:cxn ang="0">
                <a:pos x="2112" y="1737"/>
              </a:cxn>
              <a:cxn ang="0">
                <a:pos x="2152" y="1739"/>
              </a:cxn>
              <a:cxn ang="0">
                <a:pos x="2190" y="1739"/>
              </a:cxn>
            </a:cxnLst>
            <a:rect l="0" t="0" r="r" b="b"/>
            <a:pathLst>
              <a:path w="2200" h="1741">
                <a:moveTo>
                  <a:pt x="2200" y="1741"/>
                </a:moveTo>
                <a:lnTo>
                  <a:pt x="0" y="1741"/>
                </a:lnTo>
                <a:lnTo>
                  <a:pt x="5" y="1741"/>
                </a:lnTo>
                <a:lnTo>
                  <a:pt x="11" y="1741"/>
                </a:lnTo>
                <a:lnTo>
                  <a:pt x="16" y="1739"/>
                </a:lnTo>
                <a:lnTo>
                  <a:pt x="22" y="1739"/>
                </a:lnTo>
                <a:lnTo>
                  <a:pt x="29" y="1739"/>
                </a:lnTo>
                <a:lnTo>
                  <a:pt x="34" y="1739"/>
                </a:lnTo>
                <a:lnTo>
                  <a:pt x="40" y="1739"/>
                </a:lnTo>
                <a:lnTo>
                  <a:pt x="45" y="1739"/>
                </a:lnTo>
                <a:lnTo>
                  <a:pt x="50" y="1739"/>
                </a:lnTo>
                <a:lnTo>
                  <a:pt x="56" y="1739"/>
                </a:lnTo>
                <a:lnTo>
                  <a:pt x="61" y="1739"/>
                </a:lnTo>
                <a:lnTo>
                  <a:pt x="67" y="1739"/>
                </a:lnTo>
                <a:lnTo>
                  <a:pt x="72" y="1737"/>
                </a:lnTo>
                <a:lnTo>
                  <a:pt x="77" y="1737"/>
                </a:lnTo>
                <a:lnTo>
                  <a:pt x="83" y="1737"/>
                </a:lnTo>
                <a:lnTo>
                  <a:pt x="88" y="1737"/>
                </a:lnTo>
                <a:lnTo>
                  <a:pt x="94" y="1737"/>
                </a:lnTo>
                <a:lnTo>
                  <a:pt x="99" y="1737"/>
                </a:lnTo>
                <a:lnTo>
                  <a:pt x="104" y="1737"/>
                </a:lnTo>
                <a:lnTo>
                  <a:pt x="112" y="1737"/>
                </a:lnTo>
                <a:lnTo>
                  <a:pt x="117" y="1735"/>
                </a:lnTo>
                <a:lnTo>
                  <a:pt x="122" y="1735"/>
                </a:lnTo>
                <a:lnTo>
                  <a:pt x="128" y="1735"/>
                </a:lnTo>
                <a:lnTo>
                  <a:pt x="133" y="1735"/>
                </a:lnTo>
                <a:lnTo>
                  <a:pt x="139" y="1735"/>
                </a:lnTo>
                <a:lnTo>
                  <a:pt x="144" y="1735"/>
                </a:lnTo>
                <a:lnTo>
                  <a:pt x="149" y="1735"/>
                </a:lnTo>
                <a:lnTo>
                  <a:pt x="155" y="1734"/>
                </a:lnTo>
                <a:lnTo>
                  <a:pt x="160" y="1734"/>
                </a:lnTo>
                <a:lnTo>
                  <a:pt x="165" y="1734"/>
                </a:lnTo>
                <a:lnTo>
                  <a:pt x="171" y="1734"/>
                </a:lnTo>
                <a:lnTo>
                  <a:pt x="176" y="1734"/>
                </a:lnTo>
                <a:lnTo>
                  <a:pt x="182" y="1734"/>
                </a:lnTo>
                <a:lnTo>
                  <a:pt x="189" y="1732"/>
                </a:lnTo>
                <a:lnTo>
                  <a:pt x="194" y="1732"/>
                </a:lnTo>
                <a:lnTo>
                  <a:pt x="200" y="1732"/>
                </a:lnTo>
                <a:lnTo>
                  <a:pt x="205" y="1732"/>
                </a:lnTo>
                <a:lnTo>
                  <a:pt x="210" y="1732"/>
                </a:lnTo>
                <a:lnTo>
                  <a:pt x="216" y="1732"/>
                </a:lnTo>
                <a:lnTo>
                  <a:pt x="221" y="1730"/>
                </a:lnTo>
                <a:lnTo>
                  <a:pt x="227" y="1730"/>
                </a:lnTo>
                <a:lnTo>
                  <a:pt x="232" y="1730"/>
                </a:lnTo>
                <a:lnTo>
                  <a:pt x="237" y="1730"/>
                </a:lnTo>
                <a:lnTo>
                  <a:pt x="243" y="1730"/>
                </a:lnTo>
                <a:lnTo>
                  <a:pt x="248" y="1728"/>
                </a:lnTo>
                <a:lnTo>
                  <a:pt x="254" y="1728"/>
                </a:lnTo>
                <a:lnTo>
                  <a:pt x="259" y="1728"/>
                </a:lnTo>
                <a:lnTo>
                  <a:pt x="264" y="1728"/>
                </a:lnTo>
                <a:lnTo>
                  <a:pt x="272" y="1728"/>
                </a:lnTo>
                <a:lnTo>
                  <a:pt x="277" y="1726"/>
                </a:lnTo>
                <a:lnTo>
                  <a:pt x="282" y="1726"/>
                </a:lnTo>
                <a:lnTo>
                  <a:pt x="288" y="1726"/>
                </a:lnTo>
                <a:lnTo>
                  <a:pt x="293" y="1726"/>
                </a:lnTo>
                <a:lnTo>
                  <a:pt x="299" y="1725"/>
                </a:lnTo>
                <a:lnTo>
                  <a:pt x="304" y="1725"/>
                </a:lnTo>
                <a:lnTo>
                  <a:pt x="309" y="1725"/>
                </a:lnTo>
                <a:lnTo>
                  <a:pt x="315" y="1725"/>
                </a:lnTo>
                <a:lnTo>
                  <a:pt x="320" y="1723"/>
                </a:lnTo>
                <a:lnTo>
                  <a:pt x="325" y="1723"/>
                </a:lnTo>
                <a:lnTo>
                  <a:pt x="331" y="1723"/>
                </a:lnTo>
                <a:lnTo>
                  <a:pt x="336" y="1723"/>
                </a:lnTo>
                <a:lnTo>
                  <a:pt x="342" y="1721"/>
                </a:lnTo>
                <a:lnTo>
                  <a:pt x="347" y="1721"/>
                </a:lnTo>
                <a:lnTo>
                  <a:pt x="354" y="1721"/>
                </a:lnTo>
                <a:lnTo>
                  <a:pt x="360" y="1719"/>
                </a:lnTo>
                <a:lnTo>
                  <a:pt x="365" y="1719"/>
                </a:lnTo>
                <a:lnTo>
                  <a:pt x="370" y="1719"/>
                </a:lnTo>
                <a:lnTo>
                  <a:pt x="376" y="1719"/>
                </a:lnTo>
                <a:lnTo>
                  <a:pt x="381" y="1717"/>
                </a:lnTo>
                <a:lnTo>
                  <a:pt x="387" y="1717"/>
                </a:lnTo>
                <a:lnTo>
                  <a:pt x="392" y="1717"/>
                </a:lnTo>
                <a:lnTo>
                  <a:pt x="397" y="1716"/>
                </a:lnTo>
                <a:lnTo>
                  <a:pt x="403" y="1716"/>
                </a:lnTo>
                <a:lnTo>
                  <a:pt x="408" y="1714"/>
                </a:lnTo>
                <a:lnTo>
                  <a:pt x="414" y="1714"/>
                </a:lnTo>
                <a:lnTo>
                  <a:pt x="419" y="1714"/>
                </a:lnTo>
                <a:lnTo>
                  <a:pt x="424" y="1712"/>
                </a:lnTo>
                <a:lnTo>
                  <a:pt x="432" y="1712"/>
                </a:lnTo>
                <a:lnTo>
                  <a:pt x="437" y="1710"/>
                </a:lnTo>
                <a:lnTo>
                  <a:pt x="442" y="1710"/>
                </a:lnTo>
                <a:lnTo>
                  <a:pt x="448" y="1710"/>
                </a:lnTo>
                <a:lnTo>
                  <a:pt x="453" y="1708"/>
                </a:lnTo>
                <a:lnTo>
                  <a:pt x="458" y="1708"/>
                </a:lnTo>
                <a:lnTo>
                  <a:pt x="464" y="1707"/>
                </a:lnTo>
                <a:lnTo>
                  <a:pt x="469" y="1707"/>
                </a:lnTo>
                <a:lnTo>
                  <a:pt x="475" y="1705"/>
                </a:lnTo>
                <a:lnTo>
                  <a:pt x="480" y="1705"/>
                </a:lnTo>
                <a:lnTo>
                  <a:pt x="485" y="1703"/>
                </a:lnTo>
                <a:lnTo>
                  <a:pt x="491" y="1703"/>
                </a:lnTo>
                <a:lnTo>
                  <a:pt x="496" y="1701"/>
                </a:lnTo>
                <a:lnTo>
                  <a:pt x="502" y="1701"/>
                </a:lnTo>
                <a:lnTo>
                  <a:pt x="507" y="1699"/>
                </a:lnTo>
                <a:lnTo>
                  <a:pt x="514" y="1698"/>
                </a:lnTo>
                <a:lnTo>
                  <a:pt x="520" y="1698"/>
                </a:lnTo>
                <a:lnTo>
                  <a:pt x="525" y="1696"/>
                </a:lnTo>
                <a:lnTo>
                  <a:pt x="530" y="1696"/>
                </a:lnTo>
                <a:lnTo>
                  <a:pt x="536" y="1694"/>
                </a:lnTo>
                <a:lnTo>
                  <a:pt x="541" y="1692"/>
                </a:lnTo>
                <a:lnTo>
                  <a:pt x="547" y="1692"/>
                </a:lnTo>
                <a:lnTo>
                  <a:pt x="552" y="1690"/>
                </a:lnTo>
                <a:lnTo>
                  <a:pt x="557" y="1689"/>
                </a:lnTo>
                <a:lnTo>
                  <a:pt x="563" y="1687"/>
                </a:lnTo>
                <a:lnTo>
                  <a:pt x="568" y="1687"/>
                </a:lnTo>
                <a:lnTo>
                  <a:pt x="574" y="1685"/>
                </a:lnTo>
                <a:lnTo>
                  <a:pt x="579" y="1683"/>
                </a:lnTo>
                <a:lnTo>
                  <a:pt x="584" y="1681"/>
                </a:lnTo>
                <a:lnTo>
                  <a:pt x="590" y="1680"/>
                </a:lnTo>
                <a:lnTo>
                  <a:pt x="597" y="1678"/>
                </a:lnTo>
                <a:lnTo>
                  <a:pt x="602" y="1676"/>
                </a:lnTo>
                <a:lnTo>
                  <a:pt x="608" y="1674"/>
                </a:lnTo>
                <a:lnTo>
                  <a:pt x="613" y="1672"/>
                </a:lnTo>
                <a:lnTo>
                  <a:pt x="618" y="1671"/>
                </a:lnTo>
                <a:lnTo>
                  <a:pt x="624" y="1669"/>
                </a:lnTo>
                <a:lnTo>
                  <a:pt x="629" y="1667"/>
                </a:lnTo>
                <a:lnTo>
                  <a:pt x="635" y="1665"/>
                </a:lnTo>
                <a:lnTo>
                  <a:pt x="640" y="1663"/>
                </a:lnTo>
                <a:lnTo>
                  <a:pt x="645" y="1662"/>
                </a:lnTo>
                <a:lnTo>
                  <a:pt x="651" y="1660"/>
                </a:lnTo>
                <a:lnTo>
                  <a:pt x="656" y="1656"/>
                </a:lnTo>
                <a:lnTo>
                  <a:pt x="662" y="1654"/>
                </a:lnTo>
                <a:lnTo>
                  <a:pt x="667" y="1653"/>
                </a:lnTo>
                <a:lnTo>
                  <a:pt x="674" y="1649"/>
                </a:lnTo>
                <a:lnTo>
                  <a:pt x="680" y="1647"/>
                </a:lnTo>
                <a:lnTo>
                  <a:pt x="685" y="1644"/>
                </a:lnTo>
                <a:lnTo>
                  <a:pt x="690" y="1642"/>
                </a:lnTo>
                <a:lnTo>
                  <a:pt x="696" y="1638"/>
                </a:lnTo>
                <a:lnTo>
                  <a:pt x="701" y="1635"/>
                </a:lnTo>
                <a:lnTo>
                  <a:pt x="707" y="1631"/>
                </a:lnTo>
                <a:lnTo>
                  <a:pt x="712" y="1629"/>
                </a:lnTo>
                <a:lnTo>
                  <a:pt x="717" y="1626"/>
                </a:lnTo>
                <a:lnTo>
                  <a:pt x="723" y="1622"/>
                </a:lnTo>
                <a:lnTo>
                  <a:pt x="728" y="1618"/>
                </a:lnTo>
                <a:lnTo>
                  <a:pt x="734" y="1613"/>
                </a:lnTo>
                <a:lnTo>
                  <a:pt x="739" y="1609"/>
                </a:lnTo>
                <a:lnTo>
                  <a:pt x="744" y="1606"/>
                </a:lnTo>
                <a:lnTo>
                  <a:pt x="750" y="1600"/>
                </a:lnTo>
                <a:lnTo>
                  <a:pt x="757" y="1597"/>
                </a:lnTo>
                <a:lnTo>
                  <a:pt x="762" y="1591"/>
                </a:lnTo>
                <a:lnTo>
                  <a:pt x="768" y="1588"/>
                </a:lnTo>
                <a:lnTo>
                  <a:pt x="773" y="1582"/>
                </a:lnTo>
                <a:lnTo>
                  <a:pt x="778" y="1577"/>
                </a:lnTo>
                <a:lnTo>
                  <a:pt x="784" y="1572"/>
                </a:lnTo>
                <a:lnTo>
                  <a:pt x="789" y="1565"/>
                </a:lnTo>
                <a:lnTo>
                  <a:pt x="795" y="1559"/>
                </a:lnTo>
                <a:lnTo>
                  <a:pt x="800" y="1552"/>
                </a:lnTo>
                <a:lnTo>
                  <a:pt x="805" y="1547"/>
                </a:lnTo>
                <a:lnTo>
                  <a:pt x="811" y="1539"/>
                </a:lnTo>
                <a:lnTo>
                  <a:pt x="816" y="1532"/>
                </a:lnTo>
                <a:lnTo>
                  <a:pt x="822" y="1523"/>
                </a:lnTo>
                <a:lnTo>
                  <a:pt x="827" y="1516"/>
                </a:lnTo>
                <a:lnTo>
                  <a:pt x="834" y="1507"/>
                </a:lnTo>
                <a:lnTo>
                  <a:pt x="840" y="1498"/>
                </a:lnTo>
                <a:lnTo>
                  <a:pt x="845" y="1489"/>
                </a:lnTo>
                <a:lnTo>
                  <a:pt x="850" y="1478"/>
                </a:lnTo>
                <a:lnTo>
                  <a:pt x="856" y="1467"/>
                </a:lnTo>
                <a:lnTo>
                  <a:pt x="861" y="1457"/>
                </a:lnTo>
                <a:lnTo>
                  <a:pt x="867" y="1446"/>
                </a:lnTo>
                <a:lnTo>
                  <a:pt x="872" y="1433"/>
                </a:lnTo>
                <a:lnTo>
                  <a:pt x="877" y="1421"/>
                </a:lnTo>
                <a:lnTo>
                  <a:pt x="883" y="1406"/>
                </a:lnTo>
                <a:lnTo>
                  <a:pt x="888" y="1392"/>
                </a:lnTo>
                <a:lnTo>
                  <a:pt x="894" y="1376"/>
                </a:lnTo>
                <a:lnTo>
                  <a:pt x="899" y="1360"/>
                </a:lnTo>
                <a:lnTo>
                  <a:pt x="904" y="1343"/>
                </a:lnTo>
                <a:lnTo>
                  <a:pt x="910" y="1325"/>
                </a:lnTo>
                <a:lnTo>
                  <a:pt x="917" y="1306"/>
                </a:lnTo>
                <a:lnTo>
                  <a:pt x="922" y="1286"/>
                </a:lnTo>
                <a:lnTo>
                  <a:pt x="928" y="1264"/>
                </a:lnTo>
                <a:lnTo>
                  <a:pt x="933" y="1241"/>
                </a:lnTo>
                <a:lnTo>
                  <a:pt x="938" y="1218"/>
                </a:lnTo>
                <a:lnTo>
                  <a:pt x="944" y="1191"/>
                </a:lnTo>
                <a:lnTo>
                  <a:pt x="949" y="1164"/>
                </a:lnTo>
                <a:lnTo>
                  <a:pt x="955" y="1135"/>
                </a:lnTo>
                <a:lnTo>
                  <a:pt x="960" y="1104"/>
                </a:lnTo>
                <a:lnTo>
                  <a:pt x="965" y="1072"/>
                </a:lnTo>
                <a:lnTo>
                  <a:pt x="971" y="1038"/>
                </a:lnTo>
                <a:lnTo>
                  <a:pt x="976" y="1002"/>
                </a:lnTo>
                <a:lnTo>
                  <a:pt x="982" y="962"/>
                </a:lnTo>
                <a:lnTo>
                  <a:pt x="987" y="923"/>
                </a:lnTo>
                <a:lnTo>
                  <a:pt x="992" y="880"/>
                </a:lnTo>
                <a:lnTo>
                  <a:pt x="1000" y="835"/>
                </a:lnTo>
                <a:lnTo>
                  <a:pt x="1005" y="788"/>
                </a:lnTo>
                <a:lnTo>
                  <a:pt x="1010" y="738"/>
                </a:lnTo>
                <a:lnTo>
                  <a:pt x="1016" y="687"/>
                </a:lnTo>
                <a:lnTo>
                  <a:pt x="1021" y="633"/>
                </a:lnTo>
                <a:lnTo>
                  <a:pt x="1027" y="579"/>
                </a:lnTo>
                <a:lnTo>
                  <a:pt x="1032" y="522"/>
                </a:lnTo>
                <a:lnTo>
                  <a:pt x="1037" y="466"/>
                </a:lnTo>
                <a:lnTo>
                  <a:pt x="1043" y="409"/>
                </a:lnTo>
                <a:lnTo>
                  <a:pt x="1048" y="353"/>
                </a:lnTo>
                <a:lnTo>
                  <a:pt x="1054" y="297"/>
                </a:lnTo>
                <a:lnTo>
                  <a:pt x="1059" y="243"/>
                </a:lnTo>
                <a:lnTo>
                  <a:pt x="1064" y="193"/>
                </a:lnTo>
                <a:lnTo>
                  <a:pt x="1070" y="146"/>
                </a:lnTo>
                <a:lnTo>
                  <a:pt x="1077" y="105"/>
                </a:lnTo>
                <a:lnTo>
                  <a:pt x="1082" y="69"/>
                </a:lnTo>
                <a:lnTo>
                  <a:pt x="1088" y="40"/>
                </a:lnTo>
                <a:lnTo>
                  <a:pt x="1093" y="18"/>
                </a:lnTo>
                <a:lnTo>
                  <a:pt x="1098" y="6"/>
                </a:lnTo>
                <a:lnTo>
                  <a:pt x="1104" y="0"/>
                </a:lnTo>
                <a:lnTo>
                  <a:pt x="1109" y="6"/>
                </a:lnTo>
                <a:lnTo>
                  <a:pt x="1115" y="18"/>
                </a:lnTo>
                <a:lnTo>
                  <a:pt x="1120" y="40"/>
                </a:lnTo>
                <a:lnTo>
                  <a:pt x="1125" y="69"/>
                </a:lnTo>
                <a:lnTo>
                  <a:pt x="1131" y="105"/>
                </a:lnTo>
                <a:lnTo>
                  <a:pt x="1136" y="146"/>
                </a:lnTo>
                <a:lnTo>
                  <a:pt x="1142" y="193"/>
                </a:lnTo>
                <a:lnTo>
                  <a:pt x="1147" y="243"/>
                </a:lnTo>
                <a:lnTo>
                  <a:pt x="1152" y="297"/>
                </a:lnTo>
                <a:lnTo>
                  <a:pt x="1160" y="353"/>
                </a:lnTo>
                <a:lnTo>
                  <a:pt x="1165" y="409"/>
                </a:lnTo>
                <a:lnTo>
                  <a:pt x="1170" y="466"/>
                </a:lnTo>
                <a:lnTo>
                  <a:pt x="1176" y="522"/>
                </a:lnTo>
                <a:lnTo>
                  <a:pt x="1181" y="579"/>
                </a:lnTo>
                <a:lnTo>
                  <a:pt x="1187" y="633"/>
                </a:lnTo>
                <a:lnTo>
                  <a:pt x="1192" y="687"/>
                </a:lnTo>
                <a:lnTo>
                  <a:pt x="1197" y="738"/>
                </a:lnTo>
                <a:lnTo>
                  <a:pt x="1203" y="788"/>
                </a:lnTo>
                <a:lnTo>
                  <a:pt x="1208" y="835"/>
                </a:lnTo>
                <a:lnTo>
                  <a:pt x="1213" y="880"/>
                </a:lnTo>
                <a:lnTo>
                  <a:pt x="1219" y="923"/>
                </a:lnTo>
                <a:lnTo>
                  <a:pt x="1224" y="962"/>
                </a:lnTo>
                <a:lnTo>
                  <a:pt x="1230" y="1002"/>
                </a:lnTo>
                <a:lnTo>
                  <a:pt x="1235" y="1038"/>
                </a:lnTo>
                <a:lnTo>
                  <a:pt x="1242" y="1072"/>
                </a:lnTo>
                <a:lnTo>
                  <a:pt x="1248" y="1104"/>
                </a:lnTo>
                <a:lnTo>
                  <a:pt x="1253" y="1135"/>
                </a:lnTo>
                <a:lnTo>
                  <a:pt x="1258" y="1164"/>
                </a:lnTo>
                <a:lnTo>
                  <a:pt x="1264" y="1191"/>
                </a:lnTo>
                <a:lnTo>
                  <a:pt x="1269" y="1218"/>
                </a:lnTo>
                <a:lnTo>
                  <a:pt x="1275" y="1241"/>
                </a:lnTo>
                <a:lnTo>
                  <a:pt x="1280" y="1264"/>
                </a:lnTo>
                <a:lnTo>
                  <a:pt x="1285" y="1286"/>
                </a:lnTo>
                <a:lnTo>
                  <a:pt x="1291" y="1306"/>
                </a:lnTo>
                <a:lnTo>
                  <a:pt x="1296" y="1325"/>
                </a:lnTo>
                <a:lnTo>
                  <a:pt x="1302" y="1343"/>
                </a:lnTo>
                <a:lnTo>
                  <a:pt x="1307" y="1360"/>
                </a:lnTo>
                <a:lnTo>
                  <a:pt x="1312" y="1376"/>
                </a:lnTo>
                <a:lnTo>
                  <a:pt x="1320" y="1392"/>
                </a:lnTo>
                <a:lnTo>
                  <a:pt x="1325" y="1406"/>
                </a:lnTo>
                <a:lnTo>
                  <a:pt x="1330" y="1421"/>
                </a:lnTo>
                <a:lnTo>
                  <a:pt x="1336" y="1433"/>
                </a:lnTo>
                <a:lnTo>
                  <a:pt x="1341" y="1446"/>
                </a:lnTo>
                <a:lnTo>
                  <a:pt x="1347" y="1457"/>
                </a:lnTo>
                <a:lnTo>
                  <a:pt x="1352" y="1467"/>
                </a:lnTo>
                <a:lnTo>
                  <a:pt x="1357" y="1478"/>
                </a:lnTo>
                <a:lnTo>
                  <a:pt x="1363" y="1489"/>
                </a:lnTo>
                <a:lnTo>
                  <a:pt x="1368" y="1498"/>
                </a:lnTo>
                <a:lnTo>
                  <a:pt x="1373" y="1507"/>
                </a:lnTo>
                <a:lnTo>
                  <a:pt x="1379" y="1516"/>
                </a:lnTo>
                <a:lnTo>
                  <a:pt x="1384" y="1523"/>
                </a:lnTo>
                <a:lnTo>
                  <a:pt x="1390" y="1532"/>
                </a:lnTo>
                <a:lnTo>
                  <a:pt x="1395" y="1539"/>
                </a:lnTo>
                <a:lnTo>
                  <a:pt x="1402" y="1547"/>
                </a:lnTo>
                <a:lnTo>
                  <a:pt x="1408" y="1552"/>
                </a:lnTo>
                <a:lnTo>
                  <a:pt x="1413" y="1559"/>
                </a:lnTo>
                <a:lnTo>
                  <a:pt x="1418" y="1565"/>
                </a:lnTo>
                <a:lnTo>
                  <a:pt x="1424" y="1572"/>
                </a:lnTo>
                <a:lnTo>
                  <a:pt x="1429" y="1577"/>
                </a:lnTo>
                <a:lnTo>
                  <a:pt x="1435" y="1582"/>
                </a:lnTo>
                <a:lnTo>
                  <a:pt x="1440" y="1588"/>
                </a:lnTo>
                <a:lnTo>
                  <a:pt x="1445" y="1591"/>
                </a:lnTo>
                <a:lnTo>
                  <a:pt x="1451" y="1597"/>
                </a:lnTo>
                <a:lnTo>
                  <a:pt x="1456" y="1600"/>
                </a:lnTo>
                <a:lnTo>
                  <a:pt x="1462" y="1606"/>
                </a:lnTo>
                <a:lnTo>
                  <a:pt x="1467" y="1609"/>
                </a:lnTo>
                <a:lnTo>
                  <a:pt x="1472" y="1613"/>
                </a:lnTo>
                <a:lnTo>
                  <a:pt x="1480" y="1618"/>
                </a:lnTo>
                <a:lnTo>
                  <a:pt x="1485" y="1622"/>
                </a:lnTo>
                <a:lnTo>
                  <a:pt x="1490" y="1626"/>
                </a:lnTo>
                <a:lnTo>
                  <a:pt x="1496" y="1629"/>
                </a:lnTo>
                <a:lnTo>
                  <a:pt x="1501" y="1631"/>
                </a:lnTo>
                <a:lnTo>
                  <a:pt x="1507" y="1635"/>
                </a:lnTo>
                <a:lnTo>
                  <a:pt x="1512" y="1638"/>
                </a:lnTo>
                <a:lnTo>
                  <a:pt x="1517" y="1642"/>
                </a:lnTo>
                <a:lnTo>
                  <a:pt x="1523" y="1644"/>
                </a:lnTo>
                <a:lnTo>
                  <a:pt x="1528" y="1647"/>
                </a:lnTo>
                <a:lnTo>
                  <a:pt x="1533" y="1649"/>
                </a:lnTo>
                <a:lnTo>
                  <a:pt x="1539" y="1653"/>
                </a:lnTo>
                <a:lnTo>
                  <a:pt x="1544" y="1654"/>
                </a:lnTo>
                <a:lnTo>
                  <a:pt x="1550" y="1656"/>
                </a:lnTo>
                <a:lnTo>
                  <a:pt x="1555" y="1660"/>
                </a:lnTo>
                <a:lnTo>
                  <a:pt x="1562" y="1662"/>
                </a:lnTo>
                <a:lnTo>
                  <a:pt x="1568" y="1663"/>
                </a:lnTo>
                <a:lnTo>
                  <a:pt x="1573" y="1665"/>
                </a:lnTo>
                <a:lnTo>
                  <a:pt x="1578" y="1667"/>
                </a:lnTo>
                <a:lnTo>
                  <a:pt x="1584" y="1669"/>
                </a:lnTo>
                <a:lnTo>
                  <a:pt x="1589" y="1671"/>
                </a:lnTo>
                <a:lnTo>
                  <a:pt x="1595" y="1672"/>
                </a:lnTo>
                <a:lnTo>
                  <a:pt x="1600" y="1674"/>
                </a:lnTo>
                <a:lnTo>
                  <a:pt x="1605" y="1676"/>
                </a:lnTo>
                <a:lnTo>
                  <a:pt x="1611" y="1678"/>
                </a:lnTo>
                <a:lnTo>
                  <a:pt x="1616" y="1680"/>
                </a:lnTo>
                <a:lnTo>
                  <a:pt x="1622" y="1681"/>
                </a:lnTo>
                <a:lnTo>
                  <a:pt x="1627" y="1683"/>
                </a:lnTo>
                <a:lnTo>
                  <a:pt x="1632" y="1685"/>
                </a:lnTo>
                <a:lnTo>
                  <a:pt x="1638" y="1687"/>
                </a:lnTo>
                <a:lnTo>
                  <a:pt x="1645" y="1687"/>
                </a:lnTo>
                <a:lnTo>
                  <a:pt x="1650" y="1689"/>
                </a:lnTo>
                <a:lnTo>
                  <a:pt x="1656" y="1690"/>
                </a:lnTo>
                <a:lnTo>
                  <a:pt x="1661" y="1692"/>
                </a:lnTo>
                <a:lnTo>
                  <a:pt x="1666" y="1692"/>
                </a:lnTo>
                <a:lnTo>
                  <a:pt x="1672" y="1694"/>
                </a:lnTo>
                <a:lnTo>
                  <a:pt x="1677" y="1696"/>
                </a:lnTo>
                <a:lnTo>
                  <a:pt x="1683" y="1696"/>
                </a:lnTo>
                <a:lnTo>
                  <a:pt x="1688" y="1698"/>
                </a:lnTo>
                <a:lnTo>
                  <a:pt x="1693" y="1698"/>
                </a:lnTo>
                <a:lnTo>
                  <a:pt x="1699" y="1699"/>
                </a:lnTo>
                <a:lnTo>
                  <a:pt x="1704" y="1701"/>
                </a:lnTo>
                <a:lnTo>
                  <a:pt x="1710" y="1701"/>
                </a:lnTo>
                <a:lnTo>
                  <a:pt x="1715" y="1703"/>
                </a:lnTo>
                <a:lnTo>
                  <a:pt x="1722" y="1703"/>
                </a:lnTo>
                <a:lnTo>
                  <a:pt x="1728" y="1705"/>
                </a:lnTo>
                <a:lnTo>
                  <a:pt x="1733" y="1705"/>
                </a:lnTo>
                <a:lnTo>
                  <a:pt x="1738" y="1707"/>
                </a:lnTo>
                <a:lnTo>
                  <a:pt x="1744" y="1707"/>
                </a:lnTo>
                <a:lnTo>
                  <a:pt x="1749" y="1708"/>
                </a:lnTo>
                <a:lnTo>
                  <a:pt x="1755" y="1708"/>
                </a:lnTo>
                <a:lnTo>
                  <a:pt x="1760" y="1710"/>
                </a:lnTo>
                <a:lnTo>
                  <a:pt x="1765" y="1710"/>
                </a:lnTo>
                <a:lnTo>
                  <a:pt x="1771" y="1710"/>
                </a:lnTo>
                <a:lnTo>
                  <a:pt x="1776" y="1712"/>
                </a:lnTo>
                <a:lnTo>
                  <a:pt x="1782" y="1712"/>
                </a:lnTo>
                <a:lnTo>
                  <a:pt x="1787" y="1714"/>
                </a:lnTo>
                <a:lnTo>
                  <a:pt x="1792" y="1714"/>
                </a:lnTo>
                <a:lnTo>
                  <a:pt x="1798" y="1714"/>
                </a:lnTo>
                <a:lnTo>
                  <a:pt x="1805" y="1716"/>
                </a:lnTo>
                <a:lnTo>
                  <a:pt x="1810" y="1716"/>
                </a:lnTo>
                <a:lnTo>
                  <a:pt x="1816" y="1717"/>
                </a:lnTo>
                <a:lnTo>
                  <a:pt x="1821" y="1717"/>
                </a:lnTo>
                <a:lnTo>
                  <a:pt x="1826" y="1717"/>
                </a:lnTo>
                <a:lnTo>
                  <a:pt x="1832" y="1719"/>
                </a:lnTo>
                <a:lnTo>
                  <a:pt x="1837" y="1719"/>
                </a:lnTo>
                <a:lnTo>
                  <a:pt x="1843" y="1719"/>
                </a:lnTo>
                <a:lnTo>
                  <a:pt x="1848" y="1719"/>
                </a:lnTo>
                <a:lnTo>
                  <a:pt x="1853" y="1721"/>
                </a:lnTo>
                <a:lnTo>
                  <a:pt x="1859" y="1721"/>
                </a:lnTo>
                <a:lnTo>
                  <a:pt x="1864" y="1721"/>
                </a:lnTo>
                <a:lnTo>
                  <a:pt x="1870" y="1723"/>
                </a:lnTo>
                <a:lnTo>
                  <a:pt x="1875" y="1723"/>
                </a:lnTo>
                <a:lnTo>
                  <a:pt x="1882" y="1723"/>
                </a:lnTo>
                <a:lnTo>
                  <a:pt x="1888" y="1723"/>
                </a:lnTo>
                <a:lnTo>
                  <a:pt x="1893" y="1725"/>
                </a:lnTo>
                <a:lnTo>
                  <a:pt x="1898" y="1725"/>
                </a:lnTo>
                <a:lnTo>
                  <a:pt x="1904" y="1725"/>
                </a:lnTo>
                <a:lnTo>
                  <a:pt x="1909" y="1725"/>
                </a:lnTo>
                <a:lnTo>
                  <a:pt x="1915" y="1726"/>
                </a:lnTo>
                <a:lnTo>
                  <a:pt x="1920" y="1726"/>
                </a:lnTo>
                <a:lnTo>
                  <a:pt x="1925" y="1726"/>
                </a:lnTo>
                <a:lnTo>
                  <a:pt x="1931" y="1726"/>
                </a:lnTo>
                <a:lnTo>
                  <a:pt x="1936" y="1728"/>
                </a:lnTo>
                <a:lnTo>
                  <a:pt x="1942" y="1728"/>
                </a:lnTo>
                <a:lnTo>
                  <a:pt x="1947" y="1728"/>
                </a:lnTo>
                <a:lnTo>
                  <a:pt x="1952" y="1728"/>
                </a:lnTo>
                <a:lnTo>
                  <a:pt x="1958" y="1728"/>
                </a:lnTo>
                <a:lnTo>
                  <a:pt x="1965" y="1730"/>
                </a:lnTo>
                <a:lnTo>
                  <a:pt x="1970" y="1730"/>
                </a:lnTo>
                <a:lnTo>
                  <a:pt x="1976" y="1730"/>
                </a:lnTo>
                <a:lnTo>
                  <a:pt x="1981" y="1730"/>
                </a:lnTo>
                <a:lnTo>
                  <a:pt x="1986" y="1730"/>
                </a:lnTo>
                <a:lnTo>
                  <a:pt x="1992" y="1732"/>
                </a:lnTo>
                <a:lnTo>
                  <a:pt x="1997" y="1732"/>
                </a:lnTo>
                <a:lnTo>
                  <a:pt x="2003" y="1732"/>
                </a:lnTo>
                <a:lnTo>
                  <a:pt x="2008" y="1732"/>
                </a:lnTo>
                <a:lnTo>
                  <a:pt x="2013" y="1732"/>
                </a:lnTo>
                <a:lnTo>
                  <a:pt x="2019" y="1732"/>
                </a:lnTo>
                <a:lnTo>
                  <a:pt x="2024" y="1734"/>
                </a:lnTo>
                <a:lnTo>
                  <a:pt x="2030" y="1734"/>
                </a:lnTo>
                <a:lnTo>
                  <a:pt x="2035" y="1734"/>
                </a:lnTo>
                <a:lnTo>
                  <a:pt x="2040" y="1734"/>
                </a:lnTo>
                <a:lnTo>
                  <a:pt x="2048" y="1734"/>
                </a:lnTo>
                <a:lnTo>
                  <a:pt x="2053" y="1734"/>
                </a:lnTo>
                <a:lnTo>
                  <a:pt x="2058" y="1735"/>
                </a:lnTo>
                <a:lnTo>
                  <a:pt x="2064" y="1735"/>
                </a:lnTo>
                <a:lnTo>
                  <a:pt x="2069" y="1735"/>
                </a:lnTo>
                <a:lnTo>
                  <a:pt x="2075" y="1735"/>
                </a:lnTo>
                <a:lnTo>
                  <a:pt x="2080" y="1735"/>
                </a:lnTo>
                <a:lnTo>
                  <a:pt x="2085" y="1735"/>
                </a:lnTo>
                <a:lnTo>
                  <a:pt x="2091" y="1735"/>
                </a:lnTo>
                <a:lnTo>
                  <a:pt x="2096" y="1737"/>
                </a:lnTo>
                <a:lnTo>
                  <a:pt x="2102" y="1737"/>
                </a:lnTo>
                <a:lnTo>
                  <a:pt x="2107" y="1737"/>
                </a:lnTo>
                <a:lnTo>
                  <a:pt x="2112" y="1737"/>
                </a:lnTo>
                <a:lnTo>
                  <a:pt x="2118" y="1737"/>
                </a:lnTo>
                <a:lnTo>
                  <a:pt x="2125" y="1737"/>
                </a:lnTo>
                <a:lnTo>
                  <a:pt x="2130" y="1737"/>
                </a:lnTo>
                <a:lnTo>
                  <a:pt x="2136" y="1737"/>
                </a:lnTo>
                <a:lnTo>
                  <a:pt x="2141" y="1739"/>
                </a:lnTo>
                <a:lnTo>
                  <a:pt x="2146" y="1739"/>
                </a:lnTo>
                <a:lnTo>
                  <a:pt x="2152" y="1739"/>
                </a:lnTo>
                <a:lnTo>
                  <a:pt x="2157" y="1739"/>
                </a:lnTo>
                <a:lnTo>
                  <a:pt x="2163" y="1739"/>
                </a:lnTo>
                <a:lnTo>
                  <a:pt x="2168" y="1739"/>
                </a:lnTo>
                <a:lnTo>
                  <a:pt x="2173" y="1739"/>
                </a:lnTo>
                <a:lnTo>
                  <a:pt x="2179" y="1739"/>
                </a:lnTo>
                <a:lnTo>
                  <a:pt x="2184" y="1739"/>
                </a:lnTo>
                <a:lnTo>
                  <a:pt x="2190" y="1739"/>
                </a:lnTo>
                <a:lnTo>
                  <a:pt x="2195" y="1741"/>
                </a:lnTo>
                <a:lnTo>
                  <a:pt x="2200" y="1741"/>
                </a:lnTo>
                <a:close/>
              </a:path>
            </a:pathLst>
          </a:custGeom>
          <a:solidFill>
            <a:srgbClr val="FF0000"/>
          </a:solidFill>
          <a:ln w="3175">
            <a:noFill/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ko-KR" alt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83325" y="6143644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Frantz-</a:t>
            </a:r>
            <a:r>
              <a:rPr lang="en-US" altLang="ko-KR" b="1" dirty="0" err="1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Nodvik</a:t>
            </a:r>
            <a:r>
              <a:rPr lang="en-US" altLang="ko-KR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 (FN) equations</a:t>
            </a:r>
          </a:p>
          <a:p>
            <a:pPr algn="ctr"/>
            <a:r>
              <a:rPr lang="en-US" altLang="ko-KR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intensity and population</a:t>
            </a:r>
            <a:endParaRPr lang="ko-KR" altLang="en-US" dirty="0">
              <a:solidFill>
                <a:srgbClr val="00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Box 25"/>
          <p:cNvSpPr txBox="1">
            <a:spLocks noChangeArrowheads="1"/>
          </p:cNvSpPr>
          <p:nvPr/>
        </p:nvSpPr>
        <p:spPr bwMode="auto">
          <a:xfrm>
            <a:off x="5327652" y="1467823"/>
            <a:ext cx="32047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dirty="0" smtClean="0">
                <a:latin typeface="Arial" pitchFamily="34" charset="0"/>
                <a:cs typeface="Arial" pitchFamily="34" charset="0"/>
              </a:rPr>
              <a:t>Ni-like Ag (Ag</a:t>
            </a:r>
            <a:r>
              <a:rPr lang="en-US" altLang="ko-KR" baseline="30000" dirty="0" smtClean="0">
                <a:latin typeface="Arial" pitchFamily="34" charset="0"/>
                <a:cs typeface="Arial" pitchFamily="34" charset="0"/>
              </a:rPr>
              <a:t>19+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) @ 13.9 nm</a:t>
            </a:r>
            <a:endParaRPr lang="ko-KR" altLang="en-US" baseline="30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072198" y="1837155"/>
            <a:ext cx="1714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altLang="ko-KR" i="1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~ps ,</a:t>
            </a:r>
            <a:r>
              <a:rPr lang="en-US" altLang="ko-KR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altLang="ko-KR" i="1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~ps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134466" y="2908725"/>
            <a:ext cx="67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ko-KR" i="1" dirty="0" smtClean="0">
                <a:latin typeface="Arial" pitchFamily="34" charset="0"/>
                <a:cs typeface="Arial" pitchFamily="34" charset="0"/>
              </a:rPr>
              <a:t>τ</a:t>
            </a:r>
            <a:r>
              <a:rPr lang="en-US" altLang="ko-KR" i="1" baseline="-25000" dirty="0" err="1" smtClean="0">
                <a:latin typeface="Arial" pitchFamily="34" charset="0"/>
                <a:cs typeface="Arial" pitchFamily="34" charset="0"/>
              </a:rPr>
              <a:t>p</a:t>
            </a:r>
            <a:r>
              <a:rPr lang="en-US" altLang="ko-KR" dirty="0" err="1" smtClean="0">
                <a:latin typeface="Arial" pitchFamily="34" charset="0"/>
                <a:cs typeface="Arial" pitchFamily="34" charset="0"/>
              </a:rPr>
              <a:t>~fs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742563" y="765585"/>
            <a:ext cx="2069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H amplification</a:t>
            </a:r>
            <a:endParaRPr lang="ko-KR" altLang="en-US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Freeform 8"/>
          <p:cNvSpPr>
            <a:spLocks noChangeAspect="1"/>
          </p:cNvSpPr>
          <p:nvPr/>
        </p:nvSpPr>
        <p:spPr bwMode="auto">
          <a:xfrm>
            <a:off x="5076056" y="2551535"/>
            <a:ext cx="786748" cy="276225"/>
          </a:xfrm>
          <a:custGeom>
            <a:avLst/>
            <a:gdLst/>
            <a:ahLst/>
            <a:cxnLst>
              <a:cxn ang="0">
                <a:pos x="29" y="1739"/>
              </a:cxn>
              <a:cxn ang="0">
                <a:pos x="67" y="1739"/>
              </a:cxn>
              <a:cxn ang="0">
                <a:pos x="104" y="1737"/>
              </a:cxn>
              <a:cxn ang="0">
                <a:pos x="144" y="1735"/>
              </a:cxn>
              <a:cxn ang="0">
                <a:pos x="182" y="1734"/>
              </a:cxn>
              <a:cxn ang="0">
                <a:pos x="221" y="1730"/>
              </a:cxn>
              <a:cxn ang="0">
                <a:pos x="259" y="1728"/>
              </a:cxn>
              <a:cxn ang="0">
                <a:pos x="299" y="1725"/>
              </a:cxn>
              <a:cxn ang="0">
                <a:pos x="336" y="1723"/>
              </a:cxn>
              <a:cxn ang="0">
                <a:pos x="376" y="1719"/>
              </a:cxn>
              <a:cxn ang="0">
                <a:pos x="414" y="1714"/>
              </a:cxn>
              <a:cxn ang="0">
                <a:pos x="453" y="1708"/>
              </a:cxn>
              <a:cxn ang="0">
                <a:pos x="491" y="1703"/>
              </a:cxn>
              <a:cxn ang="0">
                <a:pos x="530" y="1696"/>
              </a:cxn>
              <a:cxn ang="0">
                <a:pos x="568" y="1687"/>
              </a:cxn>
              <a:cxn ang="0">
                <a:pos x="608" y="1674"/>
              </a:cxn>
              <a:cxn ang="0">
                <a:pos x="645" y="1662"/>
              </a:cxn>
              <a:cxn ang="0">
                <a:pos x="685" y="1644"/>
              </a:cxn>
              <a:cxn ang="0">
                <a:pos x="723" y="1622"/>
              </a:cxn>
              <a:cxn ang="0">
                <a:pos x="762" y="1591"/>
              </a:cxn>
              <a:cxn ang="0">
                <a:pos x="800" y="1552"/>
              </a:cxn>
              <a:cxn ang="0">
                <a:pos x="840" y="1498"/>
              </a:cxn>
              <a:cxn ang="0">
                <a:pos x="877" y="1421"/>
              </a:cxn>
              <a:cxn ang="0">
                <a:pos x="917" y="1306"/>
              </a:cxn>
              <a:cxn ang="0">
                <a:pos x="955" y="1135"/>
              </a:cxn>
              <a:cxn ang="0">
                <a:pos x="992" y="880"/>
              </a:cxn>
              <a:cxn ang="0">
                <a:pos x="1032" y="522"/>
              </a:cxn>
              <a:cxn ang="0">
                <a:pos x="1070" y="146"/>
              </a:cxn>
              <a:cxn ang="0">
                <a:pos x="1109" y="6"/>
              </a:cxn>
              <a:cxn ang="0">
                <a:pos x="1147" y="243"/>
              </a:cxn>
              <a:cxn ang="0">
                <a:pos x="1187" y="633"/>
              </a:cxn>
              <a:cxn ang="0">
                <a:pos x="1224" y="962"/>
              </a:cxn>
              <a:cxn ang="0">
                <a:pos x="1264" y="1191"/>
              </a:cxn>
              <a:cxn ang="0">
                <a:pos x="1302" y="1343"/>
              </a:cxn>
              <a:cxn ang="0">
                <a:pos x="1341" y="1446"/>
              </a:cxn>
              <a:cxn ang="0">
                <a:pos x="1379" y="1516"/>
              </a:cxn>
              <a:cxn ang="0">
                <a:pos x="1418" y="1565"/>
              </a:cxn>
              <a:cxn ang="0">
                <a:pos x="1456" y="1600"/>
              </a:cxn>
              <a:cxn ang="0">
                <a:pos x="1496" y="1629"/>
              </a:cxn>
              <a:cxn ang="0">
                <a:pos x="1533" y="1649"/>
              </a:cxn>
              <a:cxn ang="0">
                <a:pos x="1573" y="1665"/>
              </a:cxn>
              <a:cxn ang="0">
                <a:pos x="1611" y="1678"/>
              </a:cxn>
              <a:cxn ang="0">
                <a:pos x="1650" y="1689"/>
              </a:cxn>
              <a:cxn ang="0">
                <a:pos x="1688" y="1698"/>
              </a:cxn>
              <a:cxn ang="0">
                <a:pos x="1728" y="1705"/>
              </a:cxn>
              <a:cxn ang="0">
                <a:pos x="1765" y="1710"/>
              </a:cxn>
              <a:cxn ang="0">
                <a:pos x="1805" y="1716"/>
              </a:cxn>
              <a:cxn ang="0">
                <a:pos x="1843" y="1719"/>
              </a:cxn>
              <a:cxn ang="0">
                <a:pos x="1882" y="1723"/>
              </a:cxn>
              <a:cxn ang="0">
                <a:pos x="1920" y="1726"/>
              </a:cxn>
              <a:cxn ang="0">
                <a:pos x="1958" y="1728"/>
              </a:cxn>
              <a:cxn ang="0">
                <a:pos x="1997" y="1732"/>
              </a:cxn>
              <a:cxn ang="0">
                <a:pos x="2035" y="1734"/>
              </a:cxn>
              <a:cxn ang="0">
                <a:pos x="2075" y="1735"/>
              </a:cxn>
              <a:cxn ang="0">
                <a:pos x="2112" y="1737"/>
              </a:cxn>
              <a:cxn ang="0">
                <a:pos x="2152" y="1739"/>
              </a:cxn>
              <a:cxn ang="0">
                <a:pos x="2190" y="1739"/>
              </a:cxn>
            </a:cxnLst>
            <a:rect l="0" t="0" r="r" b="b"/>
            <a:pathLst>
              <a:path w="2200" h="1741">
                <a:moveTo>
                  <a:pt x="2200" y="1741"/>
                </a:moveTo>
                <a:lnTo>
                  <a:pt x="0" y="1741"/>
                </a:lnTo>
                <a:lnTo>
                  <a:pt x="5" y="1741"/>
                </a:lnTo>
                <a:lnTo>
                  <a:pt x="11" y="1741"/>
                </a:lnTo>
                <a:lnTo>
                  <a:pt x="16" y="1739"/>
                </a:lnTo>
                <a:lnTo>
                  <a:pt x="22" y="1739"/>
                </a:lnTo>
                <a:lnTo>
                  <a:pt x="29" y="1739"/>
                </a:lnTo>
                <a:lnTo>
                  <a:pt x="34" y="1739"/>
                </a:lnTo>
                <a:lnTo>
                  <a:pt x="40" y="1739"/>
                </a:lnTo>
                <a:lnTo>
                  <a:pt x="45" y="1739"/>
                </a:lnTo>
                <a:lnTo>
                  <a:pt x="50" y="1739"/>
                </a:lnTo>
                <a:lnTo>
                  <a:pt x="56" y="1739"/>
                </a:lnTo>
                <a:lnTo>
                  <a:pt x="61" y="1739"/>
                </a:lnTo>
                <a:lnTo>
                  <a:pt x="67" y="1739"/>
                </a:lnTo>
                <a:lnTo>
                  <a:pt x="72" y="1737"/>
                </a:lnTo>
                <a:lnTo>
                  <a:pt x="77" y="1737"/>
                </a:lnTo>
                <a:lnTo>
                  <a:pt x="83" y="1737"/>
                </a:lnTo>
                <a:lnTo>
                  <a:pt x="88" y="1737"/>
                </a:lnTo>
                <a:lnTo>
                  <a:pt x="94" y="1737"/>
                </a:lnTo>
                <a:lnTo>
                  <a:pt x="99" y="1737"/>
                </a:lnTo>
                <a:lnTo>
                  <a:pt x="104" y="1737"/>
                </a:lnTo>
                <a:lnTo>
                  <a:pt x="112" y="1737"/>
                </a:lnTo>
                <a:lnTo>
                  <a:pt x="117" y="1735"/>
                </a:lnTo>
                <a:lnTo>
                  <a:pt x="122" y="1735"/>
                </a:lnTo>
                <a:lnTo>
                  <a:pt x="128" y="1735"/>
                </a:lnTo>
                <a:lnTo>
                  <a:pt x="133" y="1735"/>
                </a:lnTo>
                <a:lnTo>
                  <a:pt x="139" y="1735"/>
                </a:lnTo>
                <a:lnTo>
                  <a:pt x="144" y="1735"/>
                </a:lnTo>
                <a:lnTo>
                  <a:pt x="149" y="1735"/>
                </a:lnTo>
                <a:lnTo>
                  <a:pt x="155" y="1734"/>
                </a:lnTo>
                <a:lnTo>
                  <a:pt x="160" y="1734"/>
                </a:lnTo>
                <a:lnTo>
                  <a:pt x="165" y="1734"/>
                </a:lnTo>
                <a:lnTo>
                  <a:pt x="171" y="1734"/>
                </a:lnTo>
                <a:lnTo>
                  <a:pt x="176" y="1734"/>
                </a:lnTo>
                <a:lnTo>
                  <a:pt x="182" y="1734"/>
                </a:lnTo>
                <a:lnTo>
                  <a:pt x="189" y="1732"/>
                </a:lnTo>
                <a:lnTo>
                  <a:pt x="194" y="1732"/>
                </a:lnTo>
                <a:lnTo>
                  <a:pt x="200" y="1732"/>
                </a:lnTo>
                <a:lnTo>
                  <a:pt x="205" y="1732"/>
                </a:lnTo>
                <a:lnTo>
                  <a:pt x="210" y="1732"/>
                </a:lnTo>
                <a:lnTo>
                  <a:pt x="216" y="1732"/>
                </a:lnTo>
                <a:lnTo>
                  <a:pt x="221" y="1730"/>
                </a:lnTo>
                <a:lnTo>
                  <a:pt x="227" y="1730"/>
                </a:lnTo>
                <a:lnTo>
                  <a:pt x="232" y="1730"/>
                </a:lnTo>
                <a:lnTo>
                  <a:pt x="237" y="1730"/>
                </a:lnTo>
                <a:lnTo>
                  <a:pt x="243" y="1730"/>
                </a:lnTo>
                <a:lnTo>
                  <a:pt x="248" y="1728"/>
                </a:lnTo>
                <a:lnTo>
                  <a:pt x="254" y="1728"/>
                </a:lnTo>
                <a:lnTo>
                  <a:pt x="259" y="1728"/>
                </a:lnTo>
                <a:lnTo>
                  <a:pt x="264" y="1728"/>
                </a:lnTo>
                <a:lnTo>
                  <a:pt x="272" y="1728"/>
                </a:lnTo>
                <a:lnTo>
                  <a:pt x="277" y="1726"/>
                </a:lnTo>
                <a:lnTo>
                  <a:pt x="282" y="1726"/>
                </a:lnTo>
                <a:lnTo>
                  <a:pt x="288" y="1726"/>
                </a:lnTo>
                <a:lnTo>
                  <a:pt x="293" y="1726"/>
                </a:lnTo>
                <a:lnTo>
                  <a:pt x="299" y="1725"/>
                </a:lnTo>
                <a:lnTo>
                  <a:pt x="304" y="1725"/>
                </a:lnTo>
                <a:lnTo>
                  <a:pt x="309" y="1725"/>
                </a:lnTo>
                <a:lnTo>
                  <a:pt x="315" y="1725"/>
                </a:lnTo>
                <a:lnTo>
                  <a:pt x="320" y="1723"/>
                </a:lnTo>
                <a:lnTo>
                  <a:pt x="325" y="1723"/>
                </a:lnTo>
                <a:lnTo>
                  <a:pt x="331" y="1723"/>
                </a:lnTo>
                <a:lnTo>
                  <a:pt x="336" y="1723"/>
                </a:lnTo>
                <a:lnTo>
                  <a:pt x="342" y="1721"/>
                </a:lnTo>
                <a:lnTo>
                  <a:pt x="347" y="1721"/>
                </a:lnTo>
                <a:lnTo>
                  <a:pt x="354" y="1721"/>
                </a:lnTo>
                <a:lnTo>
                  <a:pt x="360" y="1719"/>
                </a:lnTo>
                <a:lnTo>
                  <a:pt x="365" y="1719"/>
                </a:lnTo>
                <a:lnTo>
                  <a:pt x="370" y="1719"/>
                </a:lnTo>
                <a:lnTo>
                  <a:pt x="376" y="1719"/>
                </a:lnTo>
                <a:lnTo>
                  <a:pt x="381" y="1717"/>
                </a:lnTo>
                <a:lnTo>
                  <a:pt x="387" y="1717"/>
                </a:lnTo>
                <a:lnTo>
                  <a:pt x="392" y="1717"/>
                </a:lnTo>
                <a:lnTo>
                  <a:pt x="397" y="1716"/>
                </a:lnTo>
                <a:lnTo>
                  <a:pt x="403" y="1716"/>
                </a:lnTo>
                <a:lnTo>
                  <a:pt x="408" y="1714"/>
                </a:lnTo>
                <a:lnTo>
                  <a:pt x="414" y="1714"/>
                </a:lnTo>
                <a:lnTo>
                  <a:pt x="419" y="1714"/>
                </a:lnTo>
                <a:lnTo>
                  <a:pt x="424" y="1712"/>
                </a:lnTo>
                <a:lnTo>
                  <a:pt x="432" y="1712"/>
                </a:lnTo>
                <a:lnTo>
                  <a:pt x="437" y="1710"/>
                </a:lnTo>
                <a:lnTo>
                  <a:pt x="442" y="1710"/>
                </a:lnTo>
                <a:lnTo>
                  <a:pt x="448" y="1710"/>
                </a:lnTo>
                <a:lnTo>
                  <a:pt x="453" y="1708"/>
                </a:lnTo>
                <a:lnTo>
                  <a:pt x="458" y="1708"/>
                </a:lnTo>
                <a:lnTo>
                  <a:pt x="464" y="1707"/>
                </a:lnTo>
                <a:lnTo>
                  <a:pt x="469" y="1707"/>
                </a:lnTo>
                <a:lnTo>
                  <a:pt x="475" y="1705"/>
                </a:lnTo>
                <a:lnTo>
                  <a:pt x="480" y="1705"/>
                </a:lnTo>
                <a:lnTo>
                  <a:pt x="485" y="1703"/>
                </a:lnTo>
                <a:lnTo>
                  <a:pt x="491" y="1703"/>
                </a:lnTo>
                <a:lnTo>
                  <a:pt x="496" y="1701"/>
                </a:lnTo>
                <a:lnTo>
                  <a:pt x="502" y="1701"/>
                </a:lnTo>
                <a:lnTo>
                  <a:pt x="507" y="1699"/>
                </a:lnTo>
                <a:lnTo>
                  <a:pt x="514" y="1698"/>
                </a:lnTo>
                <a:lnTo>
                  <a:pt x="520" y="1698"/>
                </a:lnTo>
                <a:lnTo>
                  <a:pt x="525" y="1696"/>
                </a:lnTo>
                <a:lnTo>
                  <a:pt x="530" y="1696"/>
                </a:lnTo>
                <a:lnTo>
                  <a:pt x="536" y="1694"/>
                </a:lnTo>
                <a:lnTo>
                  <a:pt x="541" y="1692"/>
                </a:lnTo>
                <a:lnTo>
                  <a:pt x="547" y="1692"/>
                </a:lnTo>
                <a:lnTo>
                  <a:pt x="552" y="1690"/>
                </a:lnTo>
                <a:lnTo>
                  <a:pt x="557" y="1689"/>
                </a:lnTo>
                <a:lnTo>
                  <a:pt x="563" y="1687"/>
                </a:lnTo>
                <a:lnTo>
                  <a:pt x="568" y="1687"/>
                </a:lnTo>
                <a:lnTo>
                  <a:pt x="574" y="1685"/>
                </a:lnTo>
                <a:lnTo>
                  <a:pt x="579" y="1683"/>
                </a:lnTo>
                <a:lnTo>
                  <a:pt x="584" y="1681"/>
                </a:lnTo>
                <a:lnTo>
                  <a:pt x="590" y="1680"/>
                </a:lnTo>
                <a:lnTo>
                  <a:pt x="597" y="1678"/>
                </a:lnTo>
                <a:lnTo>
                  <a:pt x="602" y="1676"/>
                </a:lnTo>
                <a:lnTo>
                  <a:pt x="608" y="1674"/>
                </a:lnTo>
                <a:lnTo>
                  <a:pt x="613" y="1672"/>
                </a:lnTo>
                <a:lnTo>
                  <a:pt x="618" y="1671"/>
                </a:lnTo>
                <a:lnTo>
                  <a:pt x="624" y="1669"/>
                </a:lnTo>
                <a:lnTo>
                  <a:pt x="629" y="1667"/>
                </a:lnTo>
                <a:lnTo>
                  <a:pt x="635" y="1665"/>
                </a:lnTo>
                <a:lnTo>
                  <a:pt x="640" y="1663"/>
                </a:lnTo>
                <a:lnTo>
                  <a:pt x="645" y="1662"/>
                </a:lnTo>
                <a:lnTo>
                  <a:pt x="651" y="1660"/>
                </a:lnTo>
                <a:lnTo>
                  <a:pt x="656" y="1656"/>
                </a:lnTo>
                <a:lnTo>
                  <a:pt x="662" y="1654"/>
                </a:lnTo>
                <a:lnTo>
                  <a:pt x="667" y="1653"/>
                </a:lnTo>
                <a:lnTo>
                  <a:pt x="674" y="1649"/>
                </a:lnTo>
                <a:lnTo>
                  <a:pt x="680" y="1647"/>
                </a:lnTo>
                <a:lnTo>
                  <a:pt x="685" y="1644"/>
                </a:lnTo>
                <a:lnTo>
                  <a:pt x="690" y="1642"/>
                </a:lnTo>
                <a:lnTo>
                  <a:pt x="696" y="1638"/>
                </a:lnTo>
                <a:lnTo>
                  <a:pt x="701" y="1635"/>
                </a:lnTo>
                <a:lnTo>
                  <a:pt x="707" y="1631"/>
                </a:lnTo>
                <a:lnTo>
                  <a:pt x="712" y="1629"/>
                </a:lnTo>
                <a:lnTo>
                  <a:pt x="717" y="1626"/>
                </a:lnTo>
                <a:lnTo>
                  <a:pt x="723" y="1622"/>
                </a:lnTo>
                <a:lnTo>
                  <a:pt x="728" y="1618"/>
                </a:lnTo>
                <a:lnTo>
                  <a:pt x="734" y="1613"/>
                </a:lnTo>
                <a:lnTo>
                  <a:pt x="739" y="1609"/>
                </a:lnTo>
                <a:lnTo>
                  <a:pt x="744" y="1606"/>
                </a:lnTo>
                <a:lnTo>
                  <a:pt x="750" y="1600"/>
                </a:lnTo>
                <a:lnTo>
                  <a:pt x="757" y="1597"/>
                </a:lnTo>
                <a:lnTo>
                  <a:pt x="762" y="1591"/>
                </a:lnTo>
                <a:lnTo>
                  <a:pt x="768" y="1588"/>
                </a:lnTo>
                <a:lnTo>
                  <a:pt x="773" y="1582"/>
                </a:lnTo>
                <a:lnTo>
                  <a:pt x="778" y="1577"/>
                </a:lnTo>
                <a:lnTo>
                  <a:pt x="784" y="1572"/>
                </a:lnTo>
                <a:lnTo>
                  <a:pt x="789" y="1565"/>
                </a:lnTo>
                <a:lnTo>
                  <a:pt x="795" y="1559"/>
                </a:lnTo>
                <a:lnTo>
                  <a:pt x="800" y="1552"/>
                </a:lnTo>
                <a:lnTo>
                  <a:pt x="805" y="1547"/>
                </a:lnTo>
                <a:lnTo>
                  <a:pt x="811" y="1539"/>
                </a:lnTo>
                <a:lnTo>
                  <a:pt x="816" y="1532"/>
                </a:lnTo>
                <a:lnTo>
                  <a:pt x="822" y="1523"/>
                </a:lnTo>
                <a:lnTo>
                  <a:pt x="827" y="1516"/>
                </a:lnTo>
                <a:lnTo>
                  <a:pt x="834" y="1507"/>
                </a:lnTo>
                <a:lnTo>
                  <a:pt x="840" y="1498"/>
                </a:lnTo>
                <a:lnTo>
                  <a:pt x="845" y="1489"/>
                </a:lnTo>
                <a:lnTo>
                  <a:pt x="850" y="1478"/>
                </a:lnTo>
                <a:lnTo>
                  <a:pt x="856" y="1467"/>
                </a:lnTo>
                <a:lnTo>
                  <a:pt x="861" y="1457"/>
                </a:lnTo>
                <a:lnTo>
                  <a:pt x="867" y="1446"/>
                </a:lnTo>
                <a:lnTo>
                  <a:pt x="872" y="1433"/>
                </a:lnTo>
                <a:lnTo>
                  <a:pt x="877" y="1421"/>
                </a:lnTo>
                <a:lnTo>
                  <a:pt x="883" y="1406"/>
                </a:lnTo>
                <a:lnTo>
                  <a:pt x="888" y="1392"/>
                </a:lnTo>
                <a:lnTo>
                  <a:pt x="894" y="1376"/>
                </a:lnTo>
                <a:lnTo>
                  <a:pt x="899" y="1360"/>
                </a:lnTo>
                <a:lnTo>
                  <a:pt x="904" y="1343"/>
                </a:lnTo>
                <a:lnTo>
                  <a:pt x="910" y="1325"/>
                </a:lnTo>
                <a:lnTo>
                  <a:pt x="917" y="1306"/>
                </a:lnTo>
                <a:lnTo>
                  <a:pt x="922" y="1286"/>
                </a:lnTo>
                <a:lnTo>
                  <a:pt x="928" y="1264"/>
                </a:lnTo>
                <a:lnTo>
                  <a:pt x="933" y="1241"/>
                </a:lnTo>
                <a:lnTo>
                  <a:pt x="938" y="1218"/>
                </a:lnTo>
                <a:lnTo>
                  <a:pt x="944" y="1191"/>
                </a:lnTo>
                <a:lnTo>
                  <a:pt x="949" y="1164"/>
                </a:lnTo>
                <a:lnTo>
                  <a:pt x="955" y="1135"/>
                </a:lnTo>
                <a:lnTo>
                  <a:pt x="960" y="1104"/>
                </a:lnTo>
                <a:lnTo>
                  <a:pt x="965" y="1072"/>
                </a:lnTo>
                <a:lnTo>
                  <a:pt x="971" y="1038"/>
                </a:lnTo>
                <a:lnTo>
                  <a:pt x="976" y="1002"/>
                </a:lnTo>
                <a:lnTo>
                  <a:pt x="982" y="962"/>
                </a:lnTo>
                <a:lnTo>
                  <a:pt x="987" y="923"/>
                </a:lnTo>
                <a:lnTo>
                  <a:pt x="992" y="880"/>
                </a:lnTo>
                <a:lnTo>
                  <a:pt x="1000" y="835"/>
                </a:lnTo>
                <a:lnTo>
                  <a:pt x="1005" y="788"/>
                </a:lnTo>
                <a:lnTo>
                  <a:pt x="1010" y="738"/>
                </a:lnTo>
                <a:lnTo>
                  <a:pt x="1016" y="687"/>
                </a:lnTo>
                <a:lnTo>
                  <a:pt x="1021" y="633"/>
                </a:lnTo>
                <a:lnTo>
                  <a:pt x="1027" y="579"/>
                </a:lnTo>
                <a:lnTo>
                  <a:pt x="1032" y="522"/>
                </a:lnTo>
                <a:lnTo>
                  <a:pt x="1037" y="466"/>
                </a:lnTo>
                <a:lnTo>
                  <a:pt x="1043" y="409"/>
                </a:lnTo>
                <a:lnTo>
                  <a:pt x="1048" y="353"/>
                </a:lnTo>
                <a:lnTo>
                  <a:pt x="1054" y="297"/>
                </a:lnTo>
                <a:lnTo>
                  <a:pt x="1059" y="243"/>
                </a:lnTo>
                <a:lnTo>
                  <a:pt x="1064" y="193"/>
                </a:lnTo>
                <a:lnTo>
                  <a:pt x="1070" y="146"/>
                </a:lnTo>
                <a:lnTo>
                  <a:pt x="1077" y="105"/>
                </a:lnTo>
                <a:lnTo>
                  <a:pt x="1082" y="69"/>
                </a:lnTo>
                <a:lnTo>
                  <a:pt x="1088" y="40"/>
                </a:lnTo>
                <a:lnTo>
                  <a:pt x="1093" y="18"/>
                </a:lnTo>
                <a:lnTo>
                  <a:pt x="1098" y="6"/>
                </a:lnTo>
                <a:lnTo>
                  <a:pt x="1104" y="0"/>
                </a:lnTo>
                <a:lnTo>
                  <a:pt x="1109" y="6"/>
                </a:lnTo>
                <a:lnTo>
                  <a:pt x="1115" y="18"/>
                </a:lnTo>
                <a:lnTo>
                  <a:pt x="1120" y="40"/>
                </a:lnTo>
                <a:lnTo>
                  <a:pt x="1125" y="69"/>
                </a:lnTo>
                <a:lnTo>
                  <a:pt x="1131" y="105"/>
                </a:lnTo>
                <a:lnTo>
                  <a:pt x="1136" y="146"/>
                </a:lnTo>
                <a:lnTo>
                  <a:pt x="1142" y="193"/>
                </a:lnTo>
                <a:lnTo>
                  <a:pt x="1147" y="243"/>
                </a:lnTo>
                <a:lnTo>
                  <a:pt x="1152" y="297"/>
                </a:lnTo>
                <a:lnTo>
                  <a:pt x="1160" y="353"/>
                </a:lnTo>
                <a:lnTo>
                  <a:pt x="1165" y="409"/>
                </a:lnTo>
                <a:lnTo>
                  <a:pt x="1170" y="466"/>
                </a:lnTo>
                <a:lnTo>
                  <a:pt x="1176" y="522"/>
                </a:lnTo>
                <a:lnTo>
                  <a:pt x="1181" y="579"/>
                </a:lnTo>
                <a:lnTo>
                  <a:pt x="1187" y="633"/>
                </a:lnTo>
                <a:lnTo>
                  <a:pt x="1192" y="687"/>
                </a:lnTo>
                <a:lnTo>
                  <a:pt x="1197" y="738"/>
                </a:lnTo>
                <a:lnTo>
                  <a:pt x="1203" y="788"/>
                </a:lnTo>
                <a:lnTo>
                  <a:pt x="1208" y="835"/>
                </a:lnTo>
                <a:lnTo>
                  <a:pt x="1213" y="880"/>
                </a:lnTo>
                <a:lnTo>
                  <a:pt x="1219" y="923"/>
                </a:lnTo>
                <a:lnTo>
                  <a:pt x="1224" y="962"/>
                </a:lnTo>
                <a:lnTo>
                  <a:pt x="1230" y="1002"/>
                </a:lnTo>
                <a:lnTo>
                  <a:pt x="1235" y="1038"/>
                </a:lnTo>
                <a:lnTo>
                  <a:pt x="1242" y="1072"/>
                </a:lnTo>
                <a:lnTo>
                  <a:pt x="1248" y="1104"/>
                </a:lnTo>
                <a:lnTo>
                  <a:pt x="1253" y="1135"/>
                </a:lnTo>
                <a:lnTo>
                  <a:pt x="1258" y="1164"/>
                </a:lnTo>
                <a:lnTo>
                  <a:pt x="1264" y="1191"/>
                </a:lnTo>
                <a:lnTo>
                  <a:pt x="1269" y="1218"/>
                </a:lnTo>
                <a:lnTo>
                  <a:pt x="1275" y="1241"/>
                </a:lnTo>
                <a:lnTo>
                  <a:pt x="1280" y="1264"/>
                </a:lnTo>
                <a:lnTo>
                  <a:pt x="1285" y="1286"/>
                </a:lnTo>
                <a:lnTo>
                  <a:pt x="1291" y="1306"/>
                </a:lnTo>
                <a:lnTo>
                  <a:pt x="1296" y="1325"/>
                </a:lnTo>
                <a:lnTo>
                  <a:pt x="1302" y="1343"/>
                </a:lnTo>
                <a:lnTo>
                  <a:pt x="1307" y="1360"/>
                </a:lnTo>
                <a:lnTo>
                  <a:pt x="1312" y="1376"/>
                </a:lnTo>
                <a:lnTo>
                  <a:pt x="1320" y="1392"/>
                </a:lnTo>
                <a:lnTo>
                  <a:pt x="1325" y="1406"/>
                </a:lnTo>
                <a:lnTo>
                  <a:pt x="1330" y="1421"/>
                </a:lnTo>
                <a:lnTo>
                  <a:pt x="1336" y="1433"/>
                </a:lnTo>
                <a:lnTo>
                  <a:pt x="1341" y="1446"/>
                </a:lnTo>
                <a:lnTo>
                  <a:pt x="1347" y="1457"/>
                </a:lnTo>
                <a:lnTo>
                  <a:pt x="1352" y="1467"/>
                </a:lnTo>
                <a:lnTo>
                  <a:pt x="1357" y="1478"/>
                </a:lnTo>
                <a:lnTo>
                  <a:pt x="1363" y="1489"/>
                </a:lnTo>
                <a:lnTo>
                  <a:pt x="1368" y="1498"/>
                </a:lnTo>
                <a:lnTo>
                  <a:pt x="1373" y="1507"/>
                </a:lnTo>
                <a:lnTo>
                  <a:pt x="1379" y="1516"/>
                </a:lnTo>
                <a:lnTo>
                  <a:pt x="1384" y="1523"/>
                </a:lnTo>
                <a:lnTo>
                  <a:pt x="1390" y="1532"/>
                </a:lnTo>
                <a:lnTo>
                  <a:pt x="1395" y="1539"/>
                </a:lnTo>
                <a:lnTo>
                  <a:pt x="1402" y="1547"/>
                </a:lnTo>
                <a:lnTo>
                  <a:pt x="1408" y="1552"/>
                </a:lnTo>
                <a:lnTo>
                  <a:pt x="1413" y="1559"/>
                </a:lnTo>
                <a:lnTo>
                  <a:pt x="1418" y="1565"/>
                </a:lnTo>
                <a:lnTo>
                  <a:pt x="1424" y="1572"/>
                </a:lnTo>
                <a:lnTo>
                  <a:pt x="1429" y="1577"/>
                </a:lnTo>
                <a:lnTo>
                  <a:pt x="1435" y="1582"/>
                </a:lnTo>
                <a:lnTo>
                  <a:pt x="1440" y="1588"/>
                </a:lnTo>
                <a:lnTo>
                  <a:pt x="1445" y="1591"/>
                </a:lnTo>
                <a:lnTo>
                  <a:pt x="1451" y="1597"/>
                </a:lnTo>
                <a:lnTo>
                  <a:pt x="1456" y="1600"/>
                </a:lnTo>
                <a:lnTo>
                  <a:pt x="1462" y="1606"/>
                </a:lnTo>
                <a:lnTo>
                  <a:pt x="1467" y="1609"/>
                </a:lnTo>
                <a:lnTo>
                  <a:pt x="1472" y="1613"/>
                </a:lnTo>
                <a:lnTo>
                  <a:pt x="1480" y="1618"/>
                </a:lnTo>
                <a:lnTo>
                  <a:pt x="1485" y="1622"/>
                </a:lnTo>
                <a:lnTo>
                  <a:pt x="1490" y="1626"/>
                </a:lnTo>
                <a:lnTo>
                  <a:pt x="1496" y="1629"/>
                </a:lnTo>
                <a:lnTo>
                  <a:pt x="1501" y="1631"/>
                </a:lnTo>
                <a:lnTo>
                  <a:pt x="1507" y="1635"/>
                </a:lnTo>
                <a:lnTo>
                  <a:pt x="1512" y="1638"/>
                </a:lnTo>
                <a:lnTo>
                  <a:pt x="1517" y="1642"/>
                </a:lnTo>
                <a:lnTo>
                  <a:pt x="1523" y="1644"/>
                </a:lnTo>
                <a:lnTo>
                  <a:pt x="1528" y="1647"/>
                </a:lnTo>
                <a:lnTo>
                  <a:pt x="1533" y="1649"/>
                </a:lnTo>
                <a:lnTo>
                  <a:pt x="1539" y="1653"/>
                </a:lnTo>
                <a:lnTo>
                  <a:pt x="1544" y="1654"/>
                </a:lnTo>
                <a:lnTo>
                  <a:pt x="1550" y="1656"/>
                </a:lnTo>
                <a:lnTo>
                  <a:pt x="1555" y="1660"/>
                </a:lnTo>
                <a:lnTo>
                  <a:pt x="1562" y="1662"/>
                </a:lnTo>
                <a:lnTo>
                  <a:pt x="1568" y="1663"/>
                </a:lnTo>
                <a:lnTo>
                  <a:pt x="1573" y="1665"/>
                </a:lnTo>
                <a:lnTo>
                  <a:pt x="1578" y="1667"/>
                </a:lnTo>
                <a:lnTo>
                  <a:pt x="1584" y="1669"/>
                </a:lnTo>
                <a:lnTo>
                  <a:pt x="1589" y="1671"/>
                </a:lnTo>
                <a:lnTo>
                  <a:pt x="1595" y="1672"/>
                </a:lnTo>
                <a:lnTo>
                  <a:pt x="1600" y="1674"/>
                </a:lnTo>
                <a:lnTo>
                  <a:pt x="1605" y="1676"/>
                </a:lnTo>
                <a:lnTo>
                  <a:pt x="1611" y="1678"/>
                </a:lnTo>
                <a:lnTo>
                  <a:pt x="1616" y="1680"/>
                </a:lnTo>
                <a:lnTo>
                  <a:pt x="1622" y="1681"/>
                </a:lnTo>
                <a:lnTo>
                  <a:pt x="1627" y="1683"/>
                </a:lnTo>
                <a:lnTo>
                  <a:pt x="1632" y="1685"/>
                </a:lnTo>
                <a:lnTo>
                  <a:pt x="1638" y="1687"/>
                </a:lnTo>
                <a:lnTo>
                  <a:pt x="1645" y="1687"/>
                </a:lnTo>
                <a:lnTo>
                  <a:pt x="1650" y="1689"/>
                </a:lnTo>
                <a:lnTo>
                  <a:pt x="1656" y="1690"/>
                </a:lnTo>
                <a:lnTo>
                  <a:pt x="1661" y="1692"/>
                </a:lnTo>
                <a:lnTo>
                  <a:pt x="1666" y="1692"/>
                </a:lnTo>
                <a:lnTo>
                  <a:pt x="1672" y="1694"/>
                </a:lnTo>
                <a:lnTo>
                  <a:pt x="1677" y="1696"/>
                </a:lnTo>
                <a:lnTo>
                  <a:pt x="1683" y="1696"/>
                </a:lnTo>
                <a:lnTo>
                  <a:pt x="1688" y="1698"/>
                </a:lnTo>
                <a:lnTo>
                  <a:pt x="1693" y="1698"/>
                </a:lnTo>
                <a:lnTo>
                  <a:pt x="1699" y="1699"/>
                </a:lnTo>
                <a:lnTo>
                  <a:pt x="1704" y="1701"/>
                </a:lnTo>
                <a:lnTo>
                  <a:pt x="1710" y="1701"/>
                </a:lnTo>
                <a:lnTo>
                  <a:pt x="1715" y="1703"/>
                </a:lnTo>
                <a:lnTo>
                  <a:pt x="1722" y="1703"/>
                </a:lnTo>
                <a:lnTo>
                  <a:pt x="1728" y="1705"/>
                </a:lnTo>
                <a:lnTo>
                  <a:pt x="1733" y="1705"/>
                </a:lnTo>
                <a:lnTo>
                  <a:pt x="1738" y="1707"/>
                </a:lnTo>
                <a:lnTo>
                  <a:pt x="1744" y="1707"/>
                </a:lnTo>
                <a:lnTo>
                  <a:pt x="1749" y="1708"/>
                </a:lnTo>
                <a:lnTo>
                  <a:pt x="1755" y="1708"/>
                </a:lnTo>
                <a:lnTo>
                  <a:pt x="1760" y="1710"/>
                </a:lnTo>
                <a:lnTo>
                  <a:pt x="1765" y="1710"/>
                </a:lnTo>
                <a:lnTo>
                  <a:pt x="1771" y="1710"/>
                </a:lnTo>
                <a:lnTo>
                  <a:pt x="1776" y="1712"/>
                </a:lnTo>
                <a:lnTo>
                  <a:pt x="1782" y="1712"/>
                </a:lnTo>
                <a:lnTo>
                  <a:pt x="1787" y="1714"/>
                </a:lnTo>
                <a:lnTo>
                  <a:pt x="1792" y="1714"/>
                </a:lnTo>
                <a:lnTo>
                  <a:pt x="1798" y="1714"/>
                </a:lnTo>
                <a:lnTo>
                  <a:pt x="1805" y="1716"/>
                </a:lnTo>
                <a:lnTo>
                  <a:pt x="1810" y="1716"/>
                </a:lnTo>
                <a:lnTo>
                  <a:pt x="1816" y="1717"/>
                </a:lnTo>
                <a:lnTo>
                  <a:pt x="1821" y="1717"/>
                </a:lnTo>
                <a:lnTo>
                  <a:pt x="1826" y="1717"/>
                </a:lnTo>
                <a:lnTo>
                  <a:pt x="1832" y="1719"/>
                </a:lnTo>
                <a:lnTo>
                  <a:pt x="1837" y="1719"/>
                </a:lnTo>
                <a:lnTo>
                  <a:pt x="1843" y="1719"/>
                </a:lnTo>
                <a:lnTo>
                  <a:pt x="1848" y="1719"/>
                </a:lnTo>
                <a:lnTo>
                  <a:pt x="1853" y="1721"/>
                </a:lnTo>
                <a:lnTo>
                  <a:pt x="1859" y="1721"/>
                </a:lnTo>
                <a:lnTo>
                  <a:pt x="1864" y="1721"/>
                </a:lnTo>
                <a:lnTo>
                  <a:pt x="1870" y="1723"/>
                </a:lnTo>
                <a:lnTo>
                  <a:pt x="1875" y="1723"/>
                </a:lnTo>
                <a:lnTo>
                  <a:pt x="1882" y="1723"/>
                </a:lnTo>
                <a:lnTo>
                  <a:pt x="1888" y="1723"/>
                </a:lnTo>
                <a:lnTo>
                  <a:pt x="1893" y="1725"/>
                </a:lnTo>
                <a:lnTo>
                  <a:pt x="1898" y="1725"/>
                </a:lnTo>
                <a:lnTo>
                  <a:pt x="1904" y="1725"/>
                </a:lnTo>
                <a:lnTo>
                  <a:pt x="1909" y="1725"/>
                </a:lnTo>
                <a:lnTo>
                  <a:pt x="1915" y="1726"/>
                </a:lnTo>
                <a:lnTo>
                  <a:pt x="1920" y="1726"/>
                </a:lnTo>
                <a:lnTo>
                  <a:pt x="1925" y="1726"/>
                </a:lnTo>
                <a:lnTo>
                  <a:pt x="1931" y="1726"/>
                </a:lnTo>
                <a:lnTo>
                  <a:pt x="1936" y="1728"/>
                </a:lnTo>
                <a:lnTo>
                  <a:pt x="1942" y="1728"/>
                </a:lnTo>
                <a:lnTo>
                  <a:pt x="1947" y="1728"/>
                </a:lnTo>
                <a:lnTo>
                  <a:pt x="1952" y="1728"/>
                </a:lnTo>
                <a:lnTo>
                  <a:pt x="1958" y="1728"/>
                </a:lnTo>
                <a:lnTo>
                  <a:pt x="1965" y="1730"/>
                </a:lnTo>
                <a:lnTo>
                  <a:pt x="1970" y="1730"/>
                </a:lnTo>
                <a:lnTo>
                  <a:pt x="1976" y="1730"/>
                </a:lnTo>
                <a:lnTo>
                  <a:pt x="1981" y="1730"/>
                </a:lnTo>
                <a:lnTo>
                  <a:pt x="1986" y="1730"/>
                </a:lnTo>
                <a:lnTo>
                  <a:pt x="1992" y="1732"/>
                </a:lnTo>
                <a:lnTo>
                  <a:pt x="1997" y="1732"/>
                </a:lnTo>
                <a:lnTo>
                  <a:pt x="2003" y="1732"/>
                </a:lnTo>
                <a:lnTo>
                  <a:pt x="2008" y="1732"/>
                </a:lnTo>
                <a:lnTo>
                  <a:pt x="2013" y="1732"/>
                </a:lnTo>
                <a:lnTo>
                  <a:pt x="2019" y="1732"/>
                </a:lnTo>
                <a:lnTo>
                  <a:pt x="2024" y="1734"/>
                </a:lnTo>
                <a:lnTo>
                  <a:pt x="2030" y="1734"/>
                </a:lnTo>
                <a:lnTo>
                  <a:pt x="2035" y="1734"/>
                </a:lnTo>
                <a:lnTo>
                  <a:pt x="2040" y="1734"/>
                </a:lnTo>
                <a:lnTo>
                  <a:pt x="2048" y="1734"/>
                </a:lnTo>
                <a:lnTo>
                  <a:pt x="2053" y="1734"/>
                </a:lnTo>
                <a:lnTo>
                  <a:pt x="2058" y="1735"/>
                </a:lnTo>
                <a:lnTo>
                  <a:pt x="2064" y="1735"/>
                </a:lnTo>
                <a:lnTo>
                  <a:pt x="2069" y="1735"/>
                </a:lnTo>
                <a:lnTo>
                  <a:pt x="2075" y="1735"/>
                </a:lnTo>
                <a:lnTo>
                  <a:pt x="2080" y="1735"/>
                </a:lnTo>
                <a:lnTo>
                  <a:pt x="2085" y="1735"/>
                </a:lnTo>
                <a:lnTo>
                  <a:pt x="2091" y="1735"/>
                </a:lnTo>
                <a:lnTo>
                  <a:pt x="2096" y="1737"/>
                </a:lnTo>
                <a:lnTo>
                  <a:pt x="2102" y="1737"/>
                </a:lnTo>
                <a:lnTo>
                  <a:pt x="2107" y="1737"/>
                </a:lnTo>
                <a:lnTo>
                  <a:pt x="2112" y="1737"/>
                </a:lnTo>
                <a:lnTo>
                  <a:pt x="2118" y="1737"/>
                </a:lnTo>
                <a:lnTo>
                  <a:pt x="2125" y="1737"/>
                </a:lnTo>
                <a:lnTo>
                  <a:pt x="2130" y="1737"/>
                </a:lnTo>
                <a:lnTo>
                  <a:pt x="2136" y="1737"/>
                </a:lnTo>
                <a:lnTo>
                  <a:pt x="2141" y="1739"/>
                </a:lnTo>
                <a:lnTo>
                  <a:pt x="2146" y="1739"/>
                </a:lnTo>
                <a:lnTo>
                  <a:pt x="2152" y="1739"/>
                </a:lnTo>
                <a:lnTo>
                  <a:pt x="2157" y="1739"/>
                </a:lnTo>
                <a:lnTo>
                  <a:pt x="2163" y="1739"/>
                </a:lnTo>
                <a:lnTo>
                  <a:pt x="2168" y="1739"/>
                </a:lnTo>
                <a:lnTo>
                  <a:pt x="2173" y="1739"/>
                </a:lnTo>
                <a:lnTo>
                  <a:pt x="2179" y="1739"/>
                </a:lnTo>
                <a:lnTo>
                  <a:pt x="2184" y="1739"/>
                </a:lnTo>
                <a:lnTo>
                  <a:pt x="2190" y="1739"/>
                </a:lnTo>
                <a:lnTo>
                  <a:pt x="2195" y="1741"/>
                </a:lnTo>
                <a:lnTo>
                  <a:pt x="2200" y="1741"/>
                </a:lnTo>
                <a:close/>
              </a:path>
            </a:pathLst>
          </a:custGeom>
          <a:solidFill>
            <a:srgbClr val="0070C0"/>
          </a:solidFill>
          <a:ln w="3175">
            <a:noFill/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ko-KR" altLang="en-US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4" name="개체 43"/>
          <p:cNvGraphicFramePr>
            <a:graphicFrameLocks noChangeAspect="1"/>
          </p:cNvGraphicFramePr>
          <p:nvPr/>
        </p:nvGraphicFramePr>
        <p:xfrm>
          <a:off x="7553325" y="5248623"/>
          <a:ext cx="1317625" cy="481013"/>
        </p:xfrm>
        <a:graphic>
          <a:graphicData uri="http://schemas.openxmlformats.org/presentationml/2006/ole">
            <p:oleObj spid="_x0000_s41990" name="Equation" r:id="rId5" imgW="660240" imgH="241200" progId="Equation.DSMT4">
              <p:embed/>
            </p:oleObj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818986" y="5285224"/>
            <a:ext cx="248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Coherent amplification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7985368" y="2932095"/>
            <a:ext cx="619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ko-KR" i="1" dirty="0" smtClean="0">
                <a:latin typeface="Arial" pitchFamily="34" charset="0"/>
                <a:cs typeface="Arial" pitchFamily="34" charset="0"/>
              </a:rPr>
              <a:t>τ</a:t>
            </a:r>
            <a:r>
              <a:rPr lang="en-US" altLang="ko-KR" i="1" baseline="-25000" dirty="0" smtClean="0">
                <a:latin typeface="Arial" pitchFamily="34" charset="0"/>
                <a:cs typeface="Arial" pitchFamily="34" charset="0"/>
              </a:rPr>
              <a:t>p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~?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Freeform 8"/>
          <p:cNvSpPr>
            <a:spLocks noChangeAspect="1"/>
          </p:cNvSpPr>
          <p:nvPr/>
        </p:nvSpPr>
        <p:spPr bwMode="auto">
          <a:xfrm>
            <a:off x="7380312" y="2265783"/>
            <a:ext cx="1763688" cy="585347"/>
          </a:xfrm>
          <a:custGeom>
            <a:avLst/>
            <a:gdLst/>
            <a:ahLst/>
            <a:cxnLst>
              <a:cxn ang="0">
                <a:pos x="29" y="1739"/>
              </a:cxn>
              <a:cxn ang="0">
                <a:pos x="67" y="1739"/>
              </a:cxn>
              <a:cxn ang="0">
                <a:pos x="104" y="1737"/>
              </a:cxn>
              <a:cxn ang="0">
                <a:pos x="144" y="1735"/>
              </a:cxn>
              <a:cxn ang="0">
                <a:pos x="182" y="1734"/>
              </a:cxn>
              <a:cxn ang="0">
                <a:pos x="221" y="1730"/>
              </a:cxn>
              <a:cxn ang="0">
                <a:pos x="259" y="1728"/>
              </a:cxn>
              <a:cxn ang="0">
                <a:pos x="299" y="1725"/>
              </a:cxn>
              <a:cxn ang="0">
                <a:pos x="336" y="1723"/>
              </a:cxn>
              <a:cxn ang="0">
                <a:pos x="376" y="1719"/>
              </a:cxn>
              <a:cxn ang="0">
                <a:pos x="414" y="1714"/>
              </a:cxn>
              <a:cxn ang="0">
                <a:pos x="453" y="1708"/>
              </a:cxn>
              <a:cxn ang="0">
                <a:pos x="491" y="1703"/>
              </a:cxn>
              <a:cxn ang="0">
                <a:pos x="530" y="1696"/>
              </a:cxn>
              <a:cxn ang="0">
                <a:pos x="568" y="1687"/>
              </a:cxn>
              <a:cxn ang="0">
                <a:pos x="608" y="1674"/>
              </a:cxn>
              <a:cxn ang="0">
                <a:pos x="645" y="1662"/>
              </a:cxn>
              <a:cxn ang="0">
                <a:pos x="685" y="1644"/>
              </a:cxn>
              <a:cxn ang="0">
                <a:pos x="723" y="1622"/>
              </a:cxn>
              <a:cxn ang="0">
                <a:pos x="762" y="1591"/>
              </a:cxn>
              <a:cxn ang="0">
                <a:pos x="800" y="1552"/>
              </a:cxn>
              <a:cxn ang="0">
                <a:pos x="840" y="1498"/>
              </a:cxn>
              <a:cxn ang="0">
                <a:pos x="877" y="1421"/>
              </a:cxn>
              <a:cxn ang="0">
                <a:pos x="917" y="1306"/>
              </a:cxn>
              <a:cxn ang="0">
                <a:pos x="955" y="1135"/>
              </a:cxn>
              <a:cxn ang="0">
                <a:pos x="992" y="880"/>
              </a:cxn>
              <a:cxn ang="0">
                <a:pos x="1032" y="522"/>
              </a:cxn>
              <a:cxn ang="0">
                <a:pos x="1070" y="146"/>
              </a:cxn>
              <a:cxn ang="0">
                <a:pos x="1109" y="6"/>
              </a:cxn>
              <a:cxn ang="0">
                <a:pos x="1147" y="243"/>
              </a:cxn>
              <a:cxn ang="0">
                <a:pos x="1187" y="633"/>
              </a:cxn>
              <a:cxn ang="0">
                <a:pos x="1224" y="962"/>
              </a:cxn>
              <a:cxn ang="0">
                <a:pos x="1264" y="1191"/>
              </a:cxn>
              <a:cxn ang="0">
                <a:pos x="1302" y="1343"/>
              </a:cxn>
              <a:cxn ang="0">
                <a:pos x="1341" y="1446"/>
              </a:cxn>
              <a:cxn ang="0">
                <a:pos x="1379" y="1516"/>
              </a:cxn>
              <a:cxn ang="0">
                <a:pos x="1418" y="1565"/>
              </a:cxn>
              <a:cxn ang="0">
                <a:pos x="1456" y="1600"/>
              </a:cxn>
              <a:cxn ang="0">
                <a:pos x="1496" y="1629"/>
              </a:cxn>
              <a:cxn ang="0">
                <a:pos x="1533" y="1649"/>
              </a:cxn>
              <a:cxn ang="0">
                <a:pos x="1573" y="1665"/>
              </a:cxn>
              <a:cxn ang="0">
                <a:pos x="1611" y="1678"/>
              </a:cxn>
              <a:cxn ang="0">
                <a:pos x="1650" y="1689"/>
              </a:cxn>
              <a:cxn ang="0">
                <a:pos x="1688" y="1698"/>
              </a:cxn>
              <a:cxn ang="0">
                <a:pos x="1728" y="1705"/>
              </a:cxn>
              <a:cxn ang="0">
                <a:pos x="1765" y="1710"/>
              </a:cxn>
              <a:cxn ang="0">
                <a:pos x="1805" y="1716"/>
              </a:cxn>
              <a:cxn ang="0">
                <a:pos x="1843" y="1719"/>
              </a:cxn>
              <a:cxn ang="0">
                <a:pos x="1882" y="1723"/>
              </a:cxn>
              <a:cxn ang="0">
                <a:pos x="1920" y="1726"/>
              </a:cxn>
              <a:cxn ang="0">
                <a:pos x="1958" y="1728"/>
              </a:cxn>
              <a:cxn ang="0">
                <a:pos x="1997" y="1732"/>
              </a:cxn>
              <a:cxn ang="0">
                <a:pos x="2035" y="1734"/>
              </a:cxn>
              <a:cxn ang="0">
                <a:pos x="2075" y="1735"/>
              </a:cxn>
              <a:cxn ang="0">
                <a:pos x="2112" y="1737"/>
              </a:cxn>
              <a:cxn ang="0">
                <a:pos x="2152" y="1739"/>
              </a:cxn>
              <a:cxn ang="0">
                <a:pos x="2190" y="1739"/>
              </a:cxn>
            </a:cxnLst>
            <a:rect l="0" t="0" r="r" b="b"/>
            <a:pathLst>
              <a:path w="2200" h="1741">
                <a:moveTo>
                  <a:pt x="2200" y="1741"/>
                </a:moveTo>
                <a:lnTo>
                  <a:pt x="0" y="1741"/>
                </a:lnTo>
                <a:lnTo>
                  <a:pt x="5" y="1741"/>
                </a:lnTo>
                <a:lnTo>
                  <a:pt x="11" y="1741"/>
                </a:lnTo>
                <a:lnTo>
                  <a:pt x="16" y="1739"/>
                </a:lnTo>
                <a:lnTo>
                  <a:pt x="22" y="1739"/>
                </a:lnTo>
                <a:lnTo>
                  <a:pt x="29" y="1739"/>
                </a:lnTo>
                <a:lnTo>
                  <a:pt x="34" y="1739"/>
                </a:lnTo>
                <a:lnTo>
                  <a:pt x="40" y="1739"/>
                </a:lnTo>
                <a:lnTo>
                  <a:pt x="45" y="1739"/>
                </a:lnTo>
                <a:lnTo>
                  <a:pt x="50" y="1739"/>
                </a:lnTo>
                <a:lnTo>
                  <a:pt x="56" y="1739"/>
                </a:lnTo>
                <a:lnTo>
                  <a:pt x="61" y="1739"/>
                </a:lnTo>
                <a:lnTo>
                  <a:pt x="67" y="1739"/>
                </a:lnTo>
                <a:lnTo>
                  <a:pt x="72" y="1737"/>
                </a:lnTo>
                <a:lnTo>
                  <a:pt x="77" y="1737"/>
                </a:lnTo>
                <a:lnTo>
                  <a:pt x="83" y="1737"/>
                </a:lnTo>
                <a:lnTo>
                  <a:pt x="88" y="1737"/>
                </a:lnTo>
                <a:lnTo>
                  <a:pt x="94" y="1737"/>
                </a:lnTo>
                <a:lnTo>
                  <a:pt x="99" y="1737"/>
                </a:lnTo>
                <a:lnTo>
                  <a:pt x="104" y="1737"/>
                </a:lnTo>
                <a:lnTo>
                  <a:pt x="112" y="1737"/>
                </a:lnTo>
                <a:lnTo>
                  <a:pt x="117" y="1735"/>
                </a:lnTo>
                <a:lnTo>
                  <a:pt x="122" y="1735"/>
                </a:lnTo>
                <a:lnTo>
                  <a:pt x="128" y="1735"/>
                </a:lnTo>
                <a:lnTo>
                  <a:pt x="133" y="1735"/>
                </a:lnTo>
                <a:lnTo>
                  <a:pt x="139" y="1735"/>
                </a:lnTo>
                <a:lnTo>
                  <a:pt x="144" y="1735"/>
                </a:lnTo>
                <a:lnTo>
                  <a:pt x="149" y="1735"/>
                </a:lnTo>
                <a:lnTo>
                  <a:pt x="155" y="1734"/>
                </a:lnTo>
                <a:lnTo>
                  <a:pt x="160" y="1734"/>
                </a:lnTo>
                <a:lnTo>
                  <a:pt x="165" y="1734"/>
                </a:lnTo>
                <a:lnTo>
                  <a:pt x="171" y="1734"/>
                </a:lnTo>
                <a:lnTo>
                  <a:pt x="176" y="1734"/>
                </a:lnTo>
                <a:lnTo>
                  <a:pt x="182" y="1734"/>
                </a:lnTo>
                <a:lnTo>
                  <a:pt x="189" y="1732"/>
                </a:lnTo>
                <a:lnTo>
                  <a:pt x="194" y="1732"/>
                </a:lnTo>
                <a:lnTo>
                  <a:pt x="200" y="1732"/>
                </a:lnTo>
                <a:lnTo>
                  <a:pt x="205" y="1732"/>
                </a:lnTo>
                <a:lnTo>
                  <a:pt x="210" y="1732"/>
                </a:lnTo>
                <a:lnTo>
                  <a:pt x="216" y="1732"/>
                </a:lnTo>
                <a:lnTo>
                  <a:pt x="221" y="1730"/>
                </a:lnTo>
                <a:lnTo>
                  <a:pt x="227" y="1730"/>
                </a:lnTo>
                <a:lnTo>
                  <a:pt x="232" y="1730"/>
                </a:lnTo>
                <a:lnTo>
                  <a:pt x="237" y="1730"/>
                </a:lnTo>
                <a:lnTo>
                  <a:pt x="243" y="1730"/>
                </a:lnTo>
                <a:lnTo>
                  <a:pt x="248" y="1728"/>
                </a:lnTo>
                <a:lnTo>
                  <a:pt x="254" y="1728"/>
                </a:lnTo>
                <a:lnTo>
                  <a:pt x="259" y="1728"/>
                </a:lnTo>
                <a:lnTo>
                  <a:pt x="264" y="1728"/>
                </a:lnTo>
                <a:lnTo>
                  <a:pt x="272" y="1728"/>
                </a:lnTo>
                <a:lnTo>
                  <a:pt x="277" y="1726"/>
                </a:lnTo>
                <a:lnTo>
                  <a:pt x="282" y="1726"/>
                </a:lnTo>
                <a:lnTo>
                  <a:pt x="288" y="1726"/>
                </a:lnTo>
                <a:lnTo>
                  <a:pt x="293" y="1726"/>
                </a:lnTo>
                <a:lnTo>
                  <a:pt x="299" y="1725"/>
                </a:lnTo>
                <a:lnTo>
                  <a:pt x="304" y="1725"/>
                </a:lnTo>
                <a:lnTo>
                  <a:pt x="309" y="1725"/>
                </a:lnTo>
                <a:lnTo>
                  <a:pt x="315" y="1725"/>
                </a:lnTo>
                <a:lnTo>
                  <a:pt x="320" y="1723"/>
                </a:lnTo>
                <a:lnTo>
                  <a:pt x="325" y="1723"/>
                </a:lnTo>
                <a:lnTo>
                  <a:pt x="331" y="1723"/>
                </a:lnTo>
                <a:lnTo>
                  <a:pt x="336" y="1723"/>
                </a:lnTo>
                <a:lnTo>
                  <a:pt x="342" y="1721"/>
                </a:lnTo>
                <a:lnTo>
                  <a:pt x="347" y="1721"/>
                </a:lnTo>
                <a:lnTo>
                  <a:pt x="354" y="1721"/>
                </a:lnTo>
                <a:lnTo>
                  <a:pt x="360" y="1719"/>
                </a:lnTo>
                <a:lnTo>
                  <a:pt x="365" y="1719"/>
                </a:lnTo>
                <a:lnTo>
                  <a:pt x="370" y="1719"/>
                </a:lnTo>
                <a:lnTo>
                  <a:pt x="376" y="1719"/>
                </a:lnTo>
                <a:lnTo>
                  <a:pt x="381" y="1717"/>
                </a:lnTo>
                <a:lnTo>
                  <a:pt x="387" y="1717"/>
                </a:lnTo>
                <a:lnTo>
                  <a:pt x="392" y="1717"/>
                </a:lnTo>
                <a:lnTo>
                  <a:pt x="397" y="1716"/>
                </a:lnTo>
                <a:lnTo>
                  <a:pt x="403" y="1716"/>
                </a:lnTo>
                <a:lnTo>
                  <a:pt x="408" y="1714"/>
                </a:lnTo>
                <a:lnTo>
                  <a:pt x="414" y="1714"/>
                </a:lnTo>
                <a:lnTo>
                  <a:pt x="419" y="1714"/>
                </a:lnTo>
                <a:lnTo>
                  <a:pt x="424" y="1712"/>
                </a:lnTo>
                <a:lnTo>
                  <a:pt x="432" y="1712"/>
                </a:lnTo>
                <a:lnTo>
                  <a:pt x="437" y="1710"/>
                </a:lnTo>
                <a:lnTo>
                  <a:pt x="442" y="1710"/>
                </a:lnTo>
                <a:lnTo>
                  <a:pt x="448" y="1710"/>
                </a:lnTo>
                <a:lnTo>
                  <a:pt x="453" y="1708"/>
                </a:lnTo>
                <a:lnTo>
                  <a:pt x="458" y="1708"/>
                </a:lnTo>
                <a:lnTo>
                  <a:pt x="464" y="1707"/>
                </a:lnTo>
                <a:lnTo>
                  <a:pt x="469" y="1707"/>
                </a:lnTo>
                <a:lnTo>
                  <a:pt x="475" y="1705"/>
                </a:lnTo>
                <a:lnTo>
                  <a:pt x="480" y="1705"/>
                </a:lnTo>
                <a:lnTo>
                  <a:pt x="485" y="1703"/>
                </a:lnTo>
                <a:lnTo>
                  <a:pt x="491" y="1703"/>
                </a:lnTo>
                <a:lnTo>
                  <a:pt x="496" y="1701"/>
                </a:lnTo>
                <a:lnTo>
                  <a:pt x="502" y="1701"/>
                </a:lnTo>
                <a:lnTo>
                  <a:pt x="507" y="1699"/>
                </a:lnTo>
                <a:lnTo>
                  <a:pt x="514" y="1698"/>
                </a:lnTo>
                <a:lnTo>
                  <a:pt x="520" y="1698"/>
                </a:lnTo>
                <a:lnTo>
                  <a:pt x="525" y="1696"/>
                </a:lnTo>
                <a:lnTo>
                  <a:pt x="530" y="1696"/>
                </a:lnTo>
                <a:lnTo>
                  <a:pt x="536" y="1694"/>
                </a:lnTo>
                <a:lnTo>
                  <a:pt x="541" y="1692"/>
                </a:lnTo>
                <a:lnTo>
                  <a:pt x="547" y="1692"/>
                </a:lnTo>
                <a:lnTo>
                  <a:pt x="552" y="1690"/>
                </a:lnTo>
                <a:lnTo>
                  <a:pt x="557" y="1689"/>
                </a:lnTo>
                <a:lnTo>
                  <a:pt x="563" y="1687"/>
                </a:lnTo>
                <a:lnTo>
                  <a:pt x="568" y="1687"/>
                </a:lnTo>
                <a:lnTo>
                  <a:pt x="574" y="1685"/>
                </a:lnTo>
                <a:lnTo>
                  <a:pt x="579" y="1683"/>
                </a:lnTo>
                <a:lnTo>
                  <a:pt x="584" y="1681"/>
                </a:lnTo>
                <a:lnTo>
                  <a:pt x="590" y="1680"/>
                </a:lnTo>
                <a:lnTo>
                  <a:pt x="597" y="1678"/>
                </a:lnTo>
                <a:lnTo>
                  <a:pt x="602" y="1676"/>
                </a:lnTo>
                <a:lnTo>
                  <a:pt x="608" y="1674"/>
                </a:lnTo>
                <a:lnTo>
                  <a:pt x="613" y="1672"/>
                </a:lnTo>
                <a:lnTo>
                  <a:pt x="618" y="1671"/>
                </a:lnTo>
                <a:lnTo>
                  <a:pt x="624" y="1669"/>
                </a:lnTo>
                <a:lnTo>
                  <a:pt x="629" y="1667"/>
                </a:lnTo>
                <a:lnTo>
                  <a:pt x="635" y="1665"/>
                </a:lnTo>
                <a:lnTo>
                  <a:pt x="640" y="1663"/>
                </a:lnTo>
                <a:lnTo>
                  <a:pt x="645" y="1662"/>
                </a:lnTo>
                <a:lnTo>
                  <a:pt x="651" y="1660"/>
                </a:lnTo>
                <a:lnTo>
                  <a:pt x="656" y="1656"/>
                </a:lnTo>
                <a:lnTo>
                  <a:pt x="662" y="1654"/>
                </a:lnTo>
                <a:lnTo>
                  <a:pt x="667" y="1653"/>
                </a:lnTo>
                <a:lnTo>
                  <a:pt x="674" y="1649"/>
                </a:lnTo>
                <a:lnTo>
                  <a:pt x="680" y="1647"/>
                </a:lnTo>
                <a:lnTo>
                  <a:pt x="685" y="1644"/>
                </a:lnTo>
                <a:lnTo>
                  <a:pt x="690" y="1642"/>
                </a:lnTo>
                <a:lnTo>
                  <a:pt x="696" y="1638"/>
                </a:lnTo>
                <a:lnTo>
                  <a:pt x="701" y="1635"/>
                </a:lnTo>
                <a:lnTo>
                  <a:pt x="707" y="1631"/>
                </a:lnTo>
                <a:lnTo>
                  <a:pt x="712" y="1629"/>
                </a:lnTo>
                <a:lnTo>
                  <a:pt x="717" y="1626"/>
                </a:lnTo>
                <a:lnTo>
                  <a:pt x="723" y="1622"/>
                </a:lnTo>
                <a:lnTo>
                  <a:pt x="728" y="1618"/>
                </a:lnTo>
                <a:lnTo>
                  <a:pt x="734" y="1613"/>
                </a:lnTo>
                <a:lnTo>
                  <a:pt x="739" y="1609"/>
                </a:lnTo>
                <a:lnTo>
                  <a:pt x="744" y="1606"/>
                </a:lnTo>
                <a:lnTo>
                  <a:pt x="750" y="1600"/>
                </a:lnTo>
                <a:lnTo>
                  <a:pt x="757" y="1597"/>
                </a:lnTo>
                <a:lnTo>
                  <a:pt x="762" y="1591"/>
                </a:lnTo>
                <a:lnTo>
                  <a:pt x="768" y="1588"/>
                </a:lnTo>
                <a:lnTo>
                  <a:pt x="773" y="1582"/>
                </a:lnTo>
                <a:lnTo>
                  <a:pt x="778" y="1577"/>
                </a:lnTo>
                <a:lnTo>
                  <a:pt x="784" y="1572"/>
                </a:lnTo>
                <a:lnTo>
                  <a:pt x="789" y="1565"/>
                </a:lnTo>
                <a:lnTo>
                  <a:pt x="795" y="1559"/>
                </a:lnTo>
                <a:lnTo>
                  <a:pt x="800" y="1552"/>
                </a:lnTo>
                <a:lnTo>
                  <a:pt x="805" y="1547"/>
                </a:lnTo>
                <a:lnTo>
                  <a:pt x="811" y="1539"/>
                </a:lnTo>
                <a:lnTo>
                  <a:pt x="816" y="1532"/>
                </a:lnTo>
                <a:lnTo>
                  <a:pt x="822" y="1523"/>
                </a:lnTo>
                <a:lnTo>
                  <a:pt x="827" y="1516"/>
                </a:lnTo>
                <a:lnTo>
                  <a:pt x="834" y="1507"/>
                </a:lnTo>
                <a:lnTo>
                  <a:pt x="840" y="1498"/>
                </a:lnTo>
                <a:lnTo>
                  <a:pt x="845" y="1489"/>
                </a:lnTo>
                <a:lnTo>
                  <a:pt x="850" y="1478"/>
                </a:lnTo>
                <a:lnTo>
                  <a:pt x="856" y="1467"/>
                </a:lnTo>
                <a:lnTo>
                  <a:pt x="861" y="1457"/>
                </a:lnTo>
                <a:lnTo>
                  <a:pt x="867" y="1446"/>
                </a:lnTo>
                <a:lnTo>
                  <a:pt x="872" y="1433"/>
                </a:lnTo>
                <a:lnTo>
                  <a:pt x="877" y="1421"/>
                </a:lnTo>
                <a:lnTo>
                  <a:pt x="883" y="1406"/>
                </a:lnTo>
                <a:lnTo>
                  <a:pt x="888" y="1392"/>
                </a:lnTo>
                <a:lnTo>
                  <a:pt x="894" y="1376"/>
                </a:lnTo>
                <a:lnTo>
                  <a:pt x="899" y="1360"/>
                </a:lnTo>
                <a:lnTo>
                  <a:pt x="904" y="1343"/>
                </a:lnTo>
                <a:lnTo>
                  <a:pt x="910" y="1325"/>
                </a:lnTo>
                <a:lnTo>
                  <a:pt x="917" y="1306"/>
                </a:lnTo>
                <a:lnTo>
                  <a:pt x="922" y="1286"/>
                </a:lnTo>
                <a:lnTo>
                  <a:pt x="928" y="1264"/>
                </a:lnTo>
                <a:lnTo>
                  <a:pt x="933" y="1241"/>
                </a:lnTo>
                <a:lnTo>
                  <a:pt x="938" y="1218"/>
                </a:lnTo>
                <a:lnTo>
                  <a:pt x="944" y="1191"/>
                </a:lnTo>
                <a:lnTo>
                  <a:pt x="949" y="1164"/>
                </a:lnTo>
                <a:lnTo>
                  <a:pt x="955" y="1135"/>
                </a:lnTo>
                <a:lnTo>
                  <a:pt x="960" y="1104"/>
                </a:lnTo>
                <a:lnTo>
                  <a:pt x="965" y="1072"/>
                </a:lnTo>
                <a:lnTo>
                  <a:pt x="971" y="1038"/>
                </a:lnTo>
                <a:lnTo>
                  <a:pt x="976" y="1002"/>
                </a:lnTo>
                <a:lnTo>
                  <a:pt x="982" y="962"/>
                </a:lnTo>
                <a:lnTo>
                  <a:pt x="987" y="923"/>
                </a:lnTo>
                <a:lnTo>
                  <a:pt x="992" y="880"/>
                </a:lnTo>
                <a:lnTo>
                  <a:pt x="1000" y="835"/>
                </a:lnTo>
                <a:lnTo>
                  <a:pt x="1005" y="788"/>
                </a:lnTo>
                <a:lnTo>
                  <a:pt x="1010" y="738"/>
                </a:lnTo>
                <a:lnTo>
                  <a:pt x="1016" y="687"/>
                </a:lnTo>
                <a:lnTo>
                  <a:pt x="1021" y="633"/>
                </a:lnTo>
                <a:lnTo>
                  <a:pt x="1027" y="579"/>
                </a:lnTo>
                <a:lnTo>
                  <a:pt x="1032" y="522"/>
                </a:lnTo>
                <a:lnTo>
                  <a:pt x="1037" y="466"/>
                </a:lnTo>
                <a:lnTo>
                  <a:pt x="1043" y="409"/>
                </a:lnTo>
                <a:lnTo>
                  <a:pt x="1048" y="353"/>
                </a:lnTo>
                <a:lnTo>
                  <a:pt x="1054" y="297"/>
                </a:lnTo>
                <a:lnTo>
                  <a:pt x="1059" y="243"/>
                </a:lnTo>
                <a:lnTo>
                  <a:pt x="1064" y="193"/>
                </a:lnTo>
                <a:lnTo>
                  <a:pt x="1070" y="146"/>
                </a:lnTo>
                <a:lnTo>
                  <a:pt x="1077" y="105"/>
                </a:lnTo>
                <a:lnTo>
                  <a:pt x="1082" y="69"/>
                </a:lnTo>
                <a:lnTo>
                  <a:pt x="1088" y="40"/>
                </a:lnTo>
                <a:lnTo>
                  <a:pt x="1093" y="18"/>
                </a:lnTo>
                <a:lnTo>
                  <a:pt x="1098" y="6"/>
                </a:lnTo>
                <a:lnTo>
                  <a:pt x="1104" y="0"/>
                </a:lnTo>
                <a:lnTo>
                  <a:pt x="1109" y="6"/>
                </a:lnTo>
                <a:lnTo>
                  <a:pt x="1115" y="18"/>
                </a:lnTo>
                <a:lnTo>
                  <a:pt x="1120" y="40"/>
                </a:lnTo>
                <a:lnTo>
                  <a:pt x="1125" y="69"/>
                </a:lnTo>
                <a:lnTo>
                  <a:pt x="1131" y="105"/>
                </a:lnTo>
                <a:lnTo>
                  <a:pt x="1136" y="146"/>
                </a:lnTo>
                <a:lnTo>
                  <a:pt x="1142" y="193"/>
                </a:lnTo>
                <a:lnTo>
                  <a:pt x="1147" y="243"/>
                </a:lnTo>
                <a:lnTo>
                  <a:pt x="1152" y="297"/>
                </a:lnTo>
                <a:lnTo>
                  <a:pt x="1160" y="353"/>
                </a:lnTo>
                <a:lnTo>
                  <a:pt x="1165" y="409"/>
                </a:lnTo>
                <a:lnTo>
                  <a:pt x="1170" y="466"/>
                </a:lnTo>
                <a:lnTo>
                  <a:pt x="1176" y="522"/>
                </a:lnTo>
                <a:lnTo>
                  <a:pt x="1181" y="579"/>
                </a:lnTo>
                <a:lnTo>
                  <a:pt x="1187" y="633"/>
                </a:lnTo>
                <a:lnTo>
                  <a:pt x="1192" y="687"/>
                </a:lnTo>
                <a:lnTo>
                  <a:pt x="1197" y="738"/>
                </a:lnTo>
                <a:lnTo>
                  <a:pt x="1203" y="788"/>
                </a:lnTo>
                <a:lnTo>
                  <a:pt x="1208" y="835"/>
                </a:lnTo>
                <a:lnTo>
                  <a:pt x="1213" y="880"/>
                </a:lnTo>
                <a:lnTo>
                  <a:pt x="1219" y="923"/>
                </a:lnTo>
                <a:lnTo>
                  <a:pt x="1224" y="962"/>
                </a:lnTo>
                <a:lnTo>
                  <a:pt x="1230" y="1002"/>
                </a:lnTo>
                <a:lnTo>
                  <a:pt x="1235" y="1038"/>
                </a:lnTo>
                <a:lnTo>
                  <a:pt x="1242" y="1072"/>
                </a:lnTo>
                <a:lnTo>
                  <a:pt x="1248" y="1104"/>
                </a:lnTo>
                <a:lnTo>
                  <a:pt x="1253" y="1135"/>
                </a:lnTo>
                <a:lnTo>
                  <a:pt x="1258" y="1164"/>
                </a:lnTo>
                <a:lnTo>
                  <a:pt x="1264" y="1191"/>
                </a:lnTo>
                <a:lnTo>
                  <a:pt x="1269" y="1218"/>
                </a:lnTo>
                <a:lnTo>
                  <a:pt x="1275" y="1241"/>
                </a:lnTo>
                <a:lnTo>
                  <a:pt x="1280" y="1264"/>
                </a:lnTo>
                <a:lnTo>
                  <a:pt x="1285" y="1286"/>
                </a:lnTo>
                <a:lnTo>
                  <a:pt x="1291" y="1306"/>
                </a:lnTo>
                <a:lnTo>
                  <a:pt x="1296" y="1325"/>
                </a:lnTo>
                <a:lnTo>
                  <a:pt x="1302" y="1343"/>
                </a:lnTo>
                <a:lnTo>
                  <a:pt x="1307" y="1360"/>
                </a:lnTo>
                <a:lnTo>
                  <a:pt x="1312" y="1376"/>
                </a:lnTo>
                <a:lnTo>
                  <a:pt x="1320" y="1392"/>
                </a:lnTo>
                <a:lnTo>
                  <a:pt x="1325" y="1406"/>
                </a:lnTo>
                <a:lnTo>
                  <a:pt x="1330" y="1421"/>
                </a:lnTo>
                <a:lnTo>
                  <a:pt x="1336" y="1433"/>
                </a:lnTo>
                <a:lnTo>
                  <a:pt x="1341" y="1446"/>
                </a:lnTo>
                <a:lnTo>
                  <a:pt x="1347" y="1457"/>
                </a:lnTo>
                <a:lnTo>
                  <a:pt x="1352" y="1467"/>
                </a:lnTo>
                <a:lnTo>
                  <a:pt x="1357" y="1478"/>
                </a:lnTo>
                <a:lnTo>
                  <a:pt x="1363" y="1489"/>
                </a:lnTo>
                <a:lnTo>
                  <a:pt x="1368" y="1498"/>
                </a:lnTo>
                <a:lnTo>
                  <a:pt x="1373" y="1507"/>
                </a:lnTo>
                <a:lnTo>
                  <a:pt x="1379" y="1516"/>
                </a:lnTo>
                <a:lnTo>
                  <a:pt x="1384" y="1523"/>
                </a:lnTo>
                <a:lnTo>
                  <a:pt x="1390" y="1532"/>
                </a:lnTo>
                <a:lnTo>
                  <a:pt x="1395" y="1539"/>
                </a:lnTo>
                <a:lnTo>
                  <a:pt x="1402" y="1547"/>
                </a:lnTo>
                <a:lnTo>
                  <a:pt x="1408" y="1552"/>
                </a:lnTo>
                <a:lnTo>
                  <a:pt x="1413" y="1559"/>
                </a:lnTo>
                <a:lnTo>
                  <a:pt x="1418" y="1565"/>
                </a:lnTo>
                <a:lnTo>
                  <a:pt x="1424" y="1572"/>
                </a:lnTo>
                <a:lnTo>
                  <a:pt x="1429" y="1577"/>
                </a:lnTo>
                <a:lnTo>
                  <a:pt x="1435" y="1582"/>
                </a:lnTo>
                <a:lnTo>
                  <a:pt x="1440" y="1588"/>
                </a:lnTo>
                <a:lnTo>
                  <a:pt x="1445" y="1591"/>
                </a:lnTo>
                <a:lnTo>
                  <a:pt x="1451" y="1597"/>
                </a:lnTo>
                <a:lnTo>
                  <a:pt x="1456" y="1600"/>
                </a:lnTo>
                <a:lnTo>
                  <a:pt x="1462" y="1606"/>
                </a:lnTo>
                <a:lnTo>
                  <a:pt x="1467" y="1609"/>
                </a:lnTo>
                <a:lnTo>
                  <a:pt x="1472" y="1613"/>
                </a:lnTo>
                <a:lnTo>
                  <a:pt x="1480" y="1618"/>
                </a:lnTo>
                <a:lnTo>
                  <a:pt x="1485" y="1622"/>
                </a:lnTo>
                <a:lnTo>
                  <a:pt x="1490" y="1626"/>
                </a:lnTo>
                <a:lnTo>
                  <a:pt x="1496" y="1629"/>
                </a:lnTo>
                <a:lnTo>
                  <a:pt x="1501" y="1631"/>
                </a:lnTo>
                <a:lnTo>
                  <a:pt x="1507" y="1635"/>
                </a:lnTo>
                <a:lnTo>
                  <a:pt x="1512" y="1638"/>
                </a:lnTo>
                <a:lnTo>
                  <a:pt x="1517" y="1642"/>
                </a:lnTo>
                <a:lnTo>
                  <a:pt x="1523" y="1644"/>
                </a:lnTo>
                <a:lnTo>
                  <a:pt x="1528" y="1647"/>
                </a:lnTo>
                <a:lnTo>
                  <a:pt x="1533" y="1649"/>
                </a:lnTo>
                <a:lnTo>
                  <a:pt x="1539" y="1653"/>
                </a:lnTo>
                <a:lnTo>
                  <a:pt x="1544" y="1654"/>
                </a:lnTo>
                <a:lnTo>
                  <a:pt x="1550" y="1656"/>
                </a:lnTo>
                <a:lnTo>
                  <a:pt x="1555" y="1660"/>
                </a:lnTo>
                <a:lnTo>
                  <a:pt x="1562" y="1662"/>
                </a:lnTo>
                <a:lnTo>
                  <a:pt x="1568" y="1663"/>
                </a:lnTo>
                <a:lnTo>
                  <a:pt x="1573" y="1665"/>
                </a:lnTo>
                <a:lnTo>
                  <a:pt x="1578" y="1667"/>
                </a:lnTo>
                <a:lnTo>
                  <a:pt x="1584" y="1669"/>
                </a:lnTo>
                <a:lnTo>
                  <a:pt x="1589" y="1671"/>
                </a:lnTo>
                <a:lnTo>
                  <a:pt x="1595" y="1672"/>
                </a:lnTo>
                <a:lnTo>
                  <a:pt x="1600" y="1674"/>
                </a:lnTo>
                <a:lnTo>
                  <a:pt x="1605" y="1676"/>
                </a:lnTo>
                <a:lnTo>
                  <a:pt x="1611" y="1678"/>
                </a:lnTo>
                <a:lnTo>
                  <a:pt x="1616" y="1680"/>
                </a:lnTo>
                <a:lnTo>
                  <a:pt x="1622" y="1681"/>
                </a:lnTo>
                <a:lnTo>
                  <a:pt x="1627" y="1683"/>
                </a:lnTo>
                <a:lnTo>
                  <a:pt x="1632" y="1685"/>
                </a:lnTo>
                <a:lnTo>
                  <a:pt x="1638" y="1687"/>
                </a:lnTo>
                <a:lnTo>
                  <a:pt x="1645" y="1687"/>
                </a:lnTo>
                <a:lnTo>
                  <a:pt x="1650" y="1689"/>
                </a:lnTo>
                <a:lnTo>
                  <a:pt x="1656" y="1690"/>
                </a:lnTo>
                <a:lnTo>
                  <a:pt x="1661" y="1692"/>
                </a:lnTo>
                <a:lnTo>
                  <a:pt x="1666" y="1692"/>
                </a:lnTo>
                <a:lnTo>
                  <a:pt x="1672" y="1694"/>
                </a:lnTo>
                <a:lnTo>
                  <a:pt x="1677" y="1696"/>
                </a:lnTo>
                <a:lnTo>
                  <a:pt x="1683" y="1696"/>
                </a:lnTo>
                <a:lnTo>
                  <a:pt x="1688" y="1698"/>
                </a:lnTo>
                <a:lnTo>
                  <a:pt x="1693" y="1698"/>
                </a:lnTo>
                <a:lnTo>
                  <a:pt x="1699" y="1699"/>
                </a:lnTo>
                <a:lnTo>
                  <a:pt x="1704" y="1701"/>
                </a:lnTo>
                <a:lnTo>
                  <a:pt x="1710" y="1701"/>
                </a:lnTo>
                <a:lnTo>
                  <a:pt x="1715" y="1703"/>
                </a:lnTo>
                <a:lnTo>
                  <a:pt x="1722" y="1703"/>
                </a:lnTo>
                <a:lnTo>
                  <a:pt x="1728" y="1705"/>
                </a:lnTo>
                <a:lnTo>
                  <a:pt x="1733" y="1705"/>
                </a:lnTo>
                <a:lnTo>
                  <a:pt x="1738" y="1707"/>
                </a:lnTo>
                <a:lnTo>
                  <a:pt x="1744" y="1707"/>
                </a:lnTo>
                <a:lnTo>
                  <a:pt x="1749" y="1708"/>
                </a:lnTo>
                <a:lnTo>
                  <a:pt x="1755" y="1708"/>
                </a:lnTo>
                <a:lnTo>
                  <a:pt x="1760" y="1710"/>
                </a:lnTo>
                <a:lnTo>
                  <a:pt x="1765" y="1710"/>
                </a:lnTo>
                <a:lnTo>
                  <a:pt x="1771" y="1710"/>
                </a:lnTo>
                <a:lnTo>
                  <a:pt x="1776" y="1712"/>
                </a:lnTo>
                <a:lnTo>
                  <a:pt x="1782" y="1712"/>
                </a:lnTo>
                <a:lnTo>
                  <a:pt x="1787" y="1714"/>
                </a:lnTo>
                <a:lnTo>
                  <a:pt x="1792" y="1714"/>
                </a:lnTo>
                <a:lnTo>
                  <a:pt x="1798" y="1714"/>
                </a:lnTo>
                <a:lnTo>
                  <a:pt x="1805" y="1716"/>
                </a:lnTo>
                <a:lnTo>
                  <a:pt x="1810" y="1716"/>
                </a:lnTo>
                <a:lnTo>
                  <a:pt x="1816" y="1717"/>
                </a:lnTo>
                <a:lnTo>
                  <a:pt x="1821" y="1717"/>
                </a:lnTo>
                <a:lnTo>
                  <a:pt x="1826" y="1717"/>
                </a:lnTo>
                <a:lnTo>
                  <a:pt x="1832" y="1719"/>
                </a:lnTo>
                <a:lnTo>
                  <a:pt x="1837" y="1719"/>
                </a:lnTo>
                <a:lnTo>
                  <a:pt x="1843" y="1719"/>
                </a:lnTo>
                <a:lnTo>
                  <a:pt x="1848" y="1719"/>
                </a:lnTo>
                <a:lnTo>
                  <a:pt x="1853" y="1721"/>
                </a:lnTo>
                <a:lnTo>
                  <a:pt x="1859" y="1721"/>
                </a:lnTo>
                <a:lnTo>
                  <a:pt x="1864" y="1721"/>
                </a:lnTo>
                <a:lnTo>
                  <a:pt x="1870" y="1723"/>
                </a:lnTo>
                <a:lnTo>
                  <a:pt x="1875" y="1723"/>
                </a:lnTo>
                <a:lnTo>
                  <a:pt x="1882" y="1723"/>
                </a:lnTo>
                <a:lnTo>
                  <a:pt x="1888" y="1723"/>
                </a:lnTo>
                <a:lnTo>
                  <a:pt x="1893" y="1725"/>
                </a:lnTo>
                <a:lnTo>
                  <a:pt x="1898" y="1725"/>
                </a:lnTo>
                <a:lnTo>
                  <a:pt x="1904" y="1725"/>
                </a:lnTo>
                <a:lnTo>
                  <a:pt x="1909" y="1725"/>
                </a:lnTo>
                <a:lnTo>
                  <a:pt x="1915" y="1726"/>
                </a:lnTo>
                <a:lnTo>
                  <a:pt x="1920" y="1726"/>
                </a:lnTo>
                <a:lnTo>
                  <a:pt x="1925" y="1726"/>
                </a:lnTo>
                <a:lnTo>
                  <a:pt x="1931" y="1726"/>
                </a:lnTo>
                <a:lnTo>
                  <a:pt x="1936" y="1728"/>
                </a:lnTo>
                <a:lnTo>
                  <a:pt x="1942" y="1728"/>
                </a:lnTo>
                <a:lnTo>
                  <a:pt x="1947" y="1728"/>
                </a:lnTo>
                <a:lnTo>
                  <a:pt x="1952" y="1728"/>
                </a:lnTo>
                <a:lnTo>
                  <a:pt x="1958" y="1728"/>
                </a:lnTo>
                <a:lnTo>
                  <a:pt x="1965" y="1730"/>
                </a:lnTo>
                <a:lnTo>
                  <a:pt x="1970" y="1730"/>
                </a:lnTo>
                <a:lnTo>
                  <a:pt x="1976" y="1730"/>
                </a:lnTo>
                <a:lnTo>
                  <a:pt x="1981" y="1730"/>
                </a:lnTo>
                <a:lnTo>
                  <a:pt x="1986" y="1730"/>
                </a:lnTo>
                <a:lnTo>
                  <a:pt x="1992" y="1732"/>
                </a:lnTo>
                <a:lnTo>
                  <a:pt x="1997" y="1732"/>
                </a:lnTo>
                <a:lnTo>
                  <a:pt x="2003" y="1732"/>
                </a:lnTo>
                <a:lnTo>
                  <a:pt x="2008" y="1732"/>
                </a:lnTo>
                <a:lnTo>
                  <a:pt x="2013" y="1732"/>
                </a:lnTo>
                <a:lnTo>
                  <a:pt x="2019" y="1732"/>
                </a:lnTo>
                <a:lnTo>
                  <a:pt x="2024" y="1734"/>
                </a:lnTo>
                <a:lnTo>
                  <a:pt x="2030" y="1734"/>
                </a:lnTo>
                <a:lnTo>
                  <a:pt x="2035" y="1734"/>
                </a:lnTo>
                <a:lnTo>
                  <a:pt x="2040" y="1734"/>
                </a:lnTo>
                <a:lnTo>
                  <a:pt x="2048" y="1734"/>
                </a:lnTo>
                <a:lnTo>
                  <a:pt x="2053" y="1734"/>
                </a:lnTo>
                <a:lnTo>
                  <a:pt x="2058" y="1735"/>
                </a:lnTo>
                <a:lnTo>
                  <a:pt x="2064" y="1735"/>
                </a:lnTo>
                <a:lnTo>
                  <a:pt x="2069" y="1735"/>
                </a:lnTo>
                <a:lnTo>
                  <a:pt x="2075" y="1735"/>
                </a:lnTo>
                <a:lnTo>
                  <a:pt x="2080" y="1735"/>
                </a:lnTo>
                <a:lnTo>
                  <a:pt x="2085" y="1735"/>
                </a:lnTo>
                <a:lnTo>
                  <a:pt x="2091" y="1735"/>
                </a:lnTo>
                <a:lnTo>
                  <a:pt x="2096" y="1737"/>
                </a:lnTo>
                <a:lnTo>
                  <a:pt x="2102" y="1737"/>
                </a:lnTo>
                <a:lnTo>
                  <a:pt x="2107" y="1737"/>
                </a:lnTo>
                <a:lnTo>
                  <a:pt x="2112" y="1737"/>
                </a:lnTo>
                <a:lnTo>
                  <a:pt x="2118" y="1737"/>
                </a:lnTo>
                <a:lnTo>
                  <a:pt x="2125" y="1737"/>
                </a:lnTo>
                <a:lnTo>
                  <a:pt x="2130" y="1737"/>
                </a:lnTo>
                <a:lnTo>
                  <a:pt x="2136" y="1737"/>
                </a:lnTo>
                <a:lnTo>
                  <a:pt x="2141" y="1739"/>
                </a:lnTo>
                <a:lnTo>
                  <a:pt x="2146" y="1739"/>
                </a:lnTo>
                <a:lnTo>
                  <a:pt x="2152" y="1739"/>
                </a:lnTo>
                <a:lnTo>
                  <a:pt x="2157" y="1739"/>
                </a:lnTo>
                <a:lnTo>
                  <a:pt x="2163" y="1739"/>
                </a:lnTo>
                <a:lnTo>
                  <a:pt x="2168" y="1739"/>
                </a:lnTo>
                <a:lnTo>
                  <a:pt x="2173" y="1739"/>
                </a:lnTo>
                <a:lnTo>
                  <a:pt x="2179" y="1739"/>
                </a:lnTo>
                <a:lnTo>
                  <a:pt x="2184" y="1739"/>
                </a:lnTo>
                <a:lnTo>
                  <a:pt x="2190" y="1739"/>
                </a:lnTo>
                <a:lnTo>
                  <a:pt x="2195" y="1741"/>
                </a:lnTo>
                <a:lnTo>
                  <a:pt x="2200" y="1741"/>
                </a:lnTo>
                <a:close/>
              </a:path>
            </a:pathLst>
          </a:custGeom>
          <a:solidFill>
            <a:srgbClr val="0070C0"/>
          </a:solidFill>
          <a:ln w="3175">
            <a:noFill/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ko-KR" alt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204413" y="6131502"/>
            <a:ext cx="35189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ko-KR" b="1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Maxwell-Bloch (MB) equations</a:t>
            </a:r>
          </a:p>
          <a:p>
            <a:pPr algn="ctr"/>
            <a:r>
              <a:rPr lang="en-US" altLang="ko-KR" dirty="0" smtClean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field, population, and dipole</a:t>
            </a:r>
            <a:endParaRPr lang="ko-KR" altLang="en-US" dirty="0">
              <a:solidFill>
                <a:srgbClr val="00B0F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원통 46"/>
          <p:cNvSpPr/>
          <p:nvPr/>
        </p:nvSpPr>
        <p:spPr>
          <a:xfrm rot="16200000">
            <a:off x="2165115" y="2205275"/>
            <a:ext cx="834629" cy="977822"/>
          </a:xfrm>
          <a:prstGeom prst="can">
            <a:avLst/>
          </a:prstGeom>
          <a:solidFill>
            <a:schemeClr val="accent1"/>
          </a:solidFill>
          <a:ln>
            <a:noFill/>
          </a:ln>
          <a:effectLst>
            <a:outerShdw blurRad="76200" dist="12700" dir="2700000" sy="-23000" kx="-8004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cxnSp>
        <p:nvCxnSpPr>
          <p:cNvPr id="49" name="직선 화살표 연결선 48"/>
          <p:cNvCxnSpPr/>
          <p:nvPr/>
        </p:nvCxnSpPr>
        <p:spPr>
          <a:xfrm>
            <a:off x="1229422" y="2708920"/>
            <a:ext cx="57606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원통 49"/>
          <p:cNvSpPr/>
          <p:nvPr/>
        </p:nvSpPr>
        <p:spPr>
          <a:xfrm rot="16200000">
            <a:off x="6443797" y="2234742"/>
            <a:ext cx="834629" cy="977822"/>
          </a:xfrm>
          <a:prstGeom prst="can">
            <a:avLst/>
          </a:prstGeom>
          <a:solidFill>
            <a:schemeClr val="accent1"/>
          </a:solidFill>
          <a:ln>
            <a:noFill/>
          </a:ln>
          <a:effectLst>
            <a:outerShdw blurRad="76200" dist="12700" dir="2700000" sy="-23000" kx="-8004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cxnSp>
        <p:nvCxnSpPr>
          <p:cNvPr id="51" name="직선 화살표 연결선 50"/>
          <p:cNvCxnSpPr/>
          <p:nvPr/>
        </p:nvCxnSpPr>
        <p:spPr>
          <a:xfrm>
            <a:off x="5516810" y="2708920"/>
            <a:ext cx="57606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467544" y="3915478"/>
            <a:ext cx="248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Broad gain bandwidth 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4794716" y="3908786"/>
            <a:ext cx="2544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Narrow gain bandwidth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915816" y="3915478"/>
          <a:ext cx="1524000" cy="355600"/>
        </p:xfrm>
        <a:graphic>
          <a:graphicData uri="http://schemas.openxmlformats.org/presentationml/2006/ole">
            <p:oleObj spid="_x0000_s41991" name="Equation" r:id="rId6" imgW="761760" imgH="177480" progId="Equation.DSMT4">
              <p:embed/>
            </p:oleObj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7351848" y="3854356"/>
          <a:ext cx="1728788" cy="406400"/>
        </p:xfrm>
        <a:graphic>
          <a:graphicData uri="http://schemas.openxmlformats.org/presentationml/2006/ole">
            <p:oleObj spid="_x0000_s41992" name="Equation" r:id="rId7" imgW="863280" imgH="203040" progId="Equation.DSMT4">
              <p:embed/>
            </p:oleObj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466169" y="4563550"/>
            <a:ext cx="2377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Low gain (weak ASE)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812294" y="4543372"/>
            <a:ext cx="2531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High gain (strong ASE)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1" name="TextBox 25"/>
          <p:cNvSpPr txBox="1">
            <a:spLocks noChangeArrowheads="1"/>
          </p:cNvSpPr>
          <p:nvPr/>
        </p:nvSpPr>
        <p:spPr bwMode="auto">
          <a:xfrm>
            <a:off x="3131840" y="4563550"/>
            <a:ext cx="11689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dirty="0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altLang="ko-KR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~1 cm</a:t>
            </a:r>
            <a:r>
              <a:rPr lang="en-US" altLang="ko-KR" baseline="30000" dirty="0" smtClean="0">
                <a:latin typeface="Arial" pitchFamily="34" charset="0"/>
                <a:cs typeface="Arial" pitchFamily="34" charset="0"/>
              </a:rPr>
              <a:t>-1</a:t>
            </a:r>
            <a:endParaRPr lang="ko-KR" altLang="en-US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2" name="TextBox 25"/>
          <p:cNvSpPr txBox="1">
            <a:spLocks noChangeArrowheads="1"/>
          </p:cNvSpPr>
          <p:nvPr/>
        </p:nvSpPr>
        <p:spPr bwMode="auto">
          <a:xfrm>
            <a:off x="7600530" y="4543372"/>
            <a:ext cx="12971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dirty="0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altLang="ko-KR" baseline="-25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~80 cm</a:t>
            </a:r>
            <a:r>
              <a:rPr lang="en-US" altLang="ko-KR" baseline="30000" dirty="0" smtClean="0">
                <a:latin typeface="Arial" pitchFamily="34" charset="0"/>
                <a:cs typeface="Arial" pitchFamily="34" charset="0"/>
              </a:rPr>
              <a:t>-1</a:t>
            </a:r>
            <a:endParaRPr lang="ko-KR" altLang="en-US" baseline="30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37" name="직선 화살표 연결선 36"/>
          <p:cNvCxnSpPr/>
          <p:nvPr/>
        </p:nvCxnSpPr>
        <p:spPr>
          <a:xfrm>
            <a:off x="3863558" y="2691342"/>
            <a:ext cx="57606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직선 화살표 연결선 40"/>
          <p:cNvCxnSpPr/>
          <p:nvPr/>
        </p:nvCxnSpPr>
        <p:spPr>
          <a:xfrm>
            <a:off x="8244408" y="2708920"/>
            <a:ext cx="57606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8" grpId="0"/>
      <p:bldP spid="22" grpId="0"/>
      <p:bldP spid="26" grpId="0" animBg="1"/>
      <p:bldP spid="28" grpId="0"/>
      <p:bldP spid="35" grpId="0"/>
      <p:bldP spid="36" grpId="0" animBg="1"/>
      <p:bldP spid="55" grpId="0"/>
      <p:bldP spid="38" grpId="0"/>
      <p:bldP spid="39" grpId="0"/>
      <p:bldP spid="40" grpId="0"/>
      <p:bldP spid="42" grpId="0"/>
      <p:bldP spid="43" grpId="0" animBg="1"/>
      <p:bldP spid="45" grpId="0"/>
      <p:bldP spid="52" grpId="0"/>
      <p:bldP spid="53" grpId="0" animBg="1"/>
      <p:bldP spid="54" grpId="0"/>
      <p:bldP spid="47" grpId="0" animBg="1"/>
      <p:bldP spid="50" grpId="0" animBg="1"/>
      <p:bldP spid="57" grpId="0"/>
      <p:bldP spid="58" grpId="0"/>
      <p:bldP spid="59" grpId="0"/>
      <p:bldP spid="60" grpId="0"/>
      <p:bldP spid="61" grpId="0"/>
      <p:bldP spid="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모서리가 둥근 직사각형 32"/>
          <p:cNvSpPr/>
          <p:nvPr/>
        </p:nvSpPr>
        <p:spPr>
          <a:xfrm>
            <a:off x="144016" y="4581128"/>
            <a:ext cx="8820472" cy="2204864"/>
          </a:xfrm>
          <a:prstGeom prst="round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2" name="모서리가 둥근 직사각형 31"/>
          <p:cNvSpPr/>
          <p:nvPr/>
        </p:nvSpPr>
        <p:spPr>
          <a:xfrm>
            <a:off x="504056" y="5229200"/>
            <a:ext cx="3096344" cy="1340768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1" name="모서리가 둥근 직사각형 30"/>
          <p:cNvSpPr/>
          <p:nvPr/>
        </p:nvSpPr>
        <p:spPr>
          <a:xfrm>
            <a:off x="5400600" y="5229200"/>
            <a:ext cx="3096344" cy="1340768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5" name="모서리가 둥근 직사각형 24"/>
          <p:cNvSpPr/>
          <p:nvPr/>
        </p:nvSpPr>
        <p:spPr>
          <a:xfrm>
            <a:off x="5516152" y="620688"/>
            <a:ext cx="2448272" cy="936104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3" name="모서리가 둥근 직사각형 22"/>
          <p:cNvSpPr/>
          <p:nvPr/>
        </p:nvSpPr>
        <p:spPr>
          <a:xfrm>
            <a:off x="864096" y="624882"/>
            <a:ext cx="2736304" cy="936104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2061731" y="71438"/>
            <a:ext cx="50006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2400" b="1" dirty="0" smtClean="0">
                <a:latin typeface="Arial" charset="0"/>
                <a:cs typeface="Arial" charset="0"/>
              </a:rPr>
              <a:t>Theoretical Description</a:t>
            </a:r>
            <a:endParaRPr lang="ko-KR" altLang="en-US" sz="2400" b="1" dirty="0">
              <a:latin typeface="Arial" charset="0"/>
              <a:cs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96922" y="899632"/>
            <a:ext cx="28376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>
                <a:latin typeface="Arial" pitchFamily="34" charset="0"/>
                <a:cs typeface="Arial" pitchFamily="34" charset="0"/>
              </a:rPr>
              <a:t>Plasma dynamics/kinetics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11486" y="745925"/>
            <a:ext cx="26432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>
                <a:latin typeface="Arial" pitchFamily="34" charset="0"/>
                <a:cs typeface="Arial" pitchFamily="34" charset="0"/>
              </a:rPr>
              <a:t>Resonant amplification </a:t>
            </a:r>
          </a:p>
          <a:p>
            <a:pPr algn="ctr"/>
            <a:r>
              <a:rPr lang="en-US" altLang="ko-KR" dirty="0" smtClean="0">
                <a:latin typeface="Arial" pitchFamily="34" charset="0"/>
                <a:cs typeface="Arial" pitchFamily="34" charset="0"/>
              </a:rPr>
              <a:t>(short wavelength)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0080" y="1701012"/>
            <a:ext cx="3000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>
                <a:latin typeface="Arial" pitchFamily="34" charset="0"/>
                <a:cs typeface="Arial" pitchFamily="34" charset="0"/>
              </a:rPr>
              <a:t>Hydrodynamic equations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744416" y="1412980"/>
            <a:ext cx="1643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ex). saturation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672408" y="4725144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ur approach</a:t>
            </a:r>
            <a:endParaRPr lang="ko-KR" alt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76064" y="5301208"/>
            <a:ext cx="28803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lasma dynamics/kinetics  with simple relaxation  processes and pumping function</a:t>
            </a:r>
            <a:endParaRPr lang="ko-KR" alt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465768" y="5298225"/>
            <a:ext cx="31031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D MB equations with non-</a:t>
            </a:r>
            <a:r>
              <a:rPr lang="en-US" altLang="ko-KR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diabaticity</a:t>
            </a:r>
            <a:r>
              <a:rPr lang="en-US" altLang="ko-KR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randomness of spontaneous emission, and polarization</a:t>
            </a:r>
            <a:endParaRPr lang="ko-KR" alt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112568" y="1679240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dirty="0" smtClean="0">
                <a:latin typeface="Arial" pitchFamily="34" charset="0"/>
                <a:cs typeface="Arial" pitchFamily="34" charset="0"/>
              </a:rPr>
              <a:t>FN or MB equation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64096" y="2024272"/>
            <a:ext cx="784887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charset="0"/>
              <a:buChar char="•"/>
            </a:pPr>
            <a:r>
              <a:rPr lang="en-US" altLang="ko-KR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Frantz-</a:t>
            </a:r>
            <a:r>
              <a:rPr lang="en-US" altLang="ko-KR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Nodvik</a:t>
            </a:r>
            <a:r>
              <a:rPr lang="en-US" altLang="ko-KR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equations</a:t>
            </a:r>
          </a:p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	Wang et al., Nature Photon. </a:t>
            </a:r>
            <a:r>
              <a:rPr lang="en-US" altLang="ko-KR" b="1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, 94 (2008)</a:t>
            </a:r>
          </a:p>
          <a:p>
            <a:pPr>
              <a:buFont typeface="Arial" charset="0"/>
              <a:buChar char="•"/>
            </a:pPr>
            <a:r>
              <a:rPr lang="en-US" altLang="ko-KR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Maxwell-Bloch equations</a:t>
            </a:r>
          </a:p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en-US" altLang="ko-KR" dirty="0" err="1" smtClean="0">
                <a:latin typeface="Arial" pitchFamily="34" charset="0"/>
                <a:cs typeface="Arial" pitchFamily="34" charset="0"/>
              </a:rPr>
              <a:t>Al’miev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 et al., Phys. Rev. </a:t>
            </a:r>
            <a:r>
              <a:rPr lang="en-US" altLang="ko-KR" dirty="0" err="1" smtClean="0">
                <a:latin typeface="Arial" pitchFamily="34" charset="0"/>
                <a:cs typeface="Arial" pitchFamily="34" charset="0"/>
              </a:rPr>
              <a:t>Lett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altLang="ko-KR" b="1" dirty="0" smtClean="0">
                <a:latin typeface="Arial" pitchFamily="34" charset="0"/>
                <a:cs typeface="Arial" pitchFamily="34" charset="0"/>
              </a:rPr>
              <a:t>99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, 123902 (2007)</a:t>
            </a:r>
          </a:p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	</a:t>
            </a:r>
            <a:r>
              <a:rPr lang="en-US" altLang="ko-KR" dirty="0" err="1" smtClean="0">
                <a:latin typeface="Arial" pitchFamily="34" charset="0"/>
                <a:cs typeface="Arial" pitchFamily="34" charset="0"/>
              </a:rPr>
              <a:t>Robillart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 et al., X-Ray Lasers 2008</a:t>
            </a:r>
          </a:p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	Kim et al., Phys. Rev. A </a:t>
            </a:r>
            <a:r>
              <a:rPr lang="en-US" altLang="ko-KR" b="1" dirty="0" smtClean="0">
                <a:latin typeface="Arial" pitchFamily="34" charset="0"/>
                <a:cs typeface="Arial" pitchFamily="34" charset="0"/>
              </a:rPr>
              <a:t>80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, 053811 (2009); </a:t>
            </a:r>
          </a:p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                               Phys. Rev. </a:t>
            </a:r>
            <a:r>
              <a:rPr lang="en-US" altLang="ko-KR" dirty="0" err="1" smtClean="0">
                <a:latin typeface="Arial" pitchFamily="34" charset="0"/>
                <a:cs typeface="Arial" pitchFamily="34" charset="0"/>
              </a:rPr>
              <a:t>Lett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altLang="ko-KR" b="1" dirty="0" smtClean="0">
                <a:latin typeface="Arial" pitchFamily="34" charset="0"/>
                <a:cs typeface="Arial" pitchFamily="34" charset="0"/>
              </a:rPr>
              <a:t>104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, 053901 (2010) </a:t>
            </a:r>
          </a:p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	Variation in treating </a:t>
            </a:r>
            <a:r>
              <a:rPr lang="en-US" altLang="ko-KR" dirty="0" err="1" smtClean="0">
                <a:latin typeface="Arial" pitchFamily="34" charset="0"/>
                <a:cs typeface="Arial" pitchFamily="34" charset="0"/>
              </a:rPr>
              <a:t>adiabaticity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, randomness of spontaneous 	emission, polarization, dimensions, and plasma dynamics/kinetics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7" name="직선 화살표 연결선 26"/>
          <p:cNvCxnSpPr/>
          <p:nvPr/>
        </p:nvCxnSpPr>
        <p:spPr>
          <a:xfrm>
            <a:off x="3744416" y="908924"/>
            <a:ext cx="1512168" cy="1588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직선 화살표 연결선 27"/>
          <p:cNvCxnSpPr/>
          <p:nvPr/>
        </p:nvCxnSpPr>
        <p:spPr>
          <a:xfrm>
            <a:off x="3445498" y="1290736"/>
            <a:ext cx="1512168" cy="1588"/>
          </a:xfrm>
          <a:prstGeom prst="straightConnector1">
            <a:avLst/>
          </a:prstGeom>
          <a:ln w="63500">
            <a:solidFill>
              <a:schemeClr val="tx1"/>
            </a:solidFill>
            <a:prstDash val="sysDash"/>
            <a:tailEnd type="arrow"/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직선 화살표 연결선 28"/>
          <p:cNvCxnSpPr/>
          <p:nvPr/>
        </p:nvCxnSpPr>
        <p:spPr>
          <a:xfrm>
            <a:off x="3744416" y="5877272"/>
            <a:ext cx="1512168" cy="1588"/>
          </a:xfrm>
          <a:prstGeom prst="straightConnector1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2" grpId="0" animBg="1"/>
      <p:bldP spid="31" grpId="0" animBg="1"/>
      <p:bldP spid="25" grpId="0" animBg="1"/>
      <p:bldP spid="23" grpId="0" animBg="1"/>
      <p:bldP spid="6" grpId="0"/>
      <p:bldP spid="7" grpId="0"/>
      <p:bldP spid="10" grpId="0"/>
      <p:bldP spid="13" grpId="0"/>
      <p:bldP spid="16" grpId="0"/>
      <p:bldP spid="17" grpId="0"/>
      <p:bldP spid="18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원통 6"/>
          <p:cNvSpPr/>
          <p:nvPr/>
        </p:nvSpPr>
        <p:spPr>
          <a:xfrm rot="16200000">
            <a:off x="4836327" y="1661315"/>
            <a:ext cx="1000125" cy="1900247"/>
          </a:xfrm>
          <a:prstGeom prst="can">
            <a:avLst/>
          </a:prstGeom>
          <a:gradFill>
            <a:gsLst>
              <a:gs pos="0">
                <a:srgbClr val="FF0000"/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5400000" scaled="0"/>
          </a:gradFill>
          <a:effectLst>
            <a:outerShdw blurRad="76200" dist="12700" dir="2700000" sy="-23000" kx="-8004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033" name="TextBox 7"/>
          <p:cNvSpPr txBox="1">
            <a:spLocks noChangeArrowheads="1"/>
          </p:cNvSpPr>
          <p:nvPr/>
        </p:nvSpPr>
        <p:spPr bwMode="auto">
          <a:xfrm>
            <a:off x="4860032" y="764704"/>
            <a:ext cx="371477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dirty="0" smtClean="0">
                <a:latin typeface="Arial" charset="0"/>
                <a:cs typeface="Arial" charset="0"/>
              </a:rPr>
              <a:t>Atoms pumped synchronously with HH pulse</a:t>
            </a:r>
          </a:p>
          <a:p>
            <a:r>
              <a:rPr lang="en-US" altLang="ko-KR" dirty="0" smtClean="0">
                <a:latin typeface="Arial" charset="0"/>
                <a:cs typeface="Arial" charset="0"/>
              </a:rPr>
              <a:t>(ideal traveling-wave amplification)</a:t>
            </a:r>
            <a:endParaRPr lang="en-US" altLang="ko-KR" dirty="0">
              <a:latin typeface="Arial" charset="0"/>
              <a:cs typeface="Arial" charset="0"/>
            </a:endParaRPr>
          </a:p>
          <a:p>
            <a:r>
              <a:rPr lang="en-US" altLang="ko-KR" dirty="0">
                <a:latin typeface="Arial" charset="0"/>
                <a:cs typeface="Arial" charset="0"/>
              </a:rPr>
              <a:t>Ag</a:t>
            </a:r>
            <a:r>
              <a:rPr lang="en-US" altLang="ko-KR" baseline="30000" dirty="0">
                <a:latin typeface="Arial" charset="0"/>
                <a:cs typeface="Arial" charset="0"/>
              </a:rPr>
              <a:t>19</a:t>
            </a:r>
            <a:r>
              <a:rPr lang="en-US" altLang="ko-KR" baseline="30000" dirty="0" smtClean="0">
                <a:latin typeface="Arial" charset="0"/>
                <a:cs typeface="Arial" charset="0"/>
              </a:rPr>
              <a:t>+</a:t>
            </a:r>
            <a:r>
              <a:rPr lang="en-US" altLang="ko-KR" dirty="0" smtClean="0">
                <a:latin typeface="Arial" charset="0"/>
                <a:cs typeface="Arial" charset="0"/>
              </a:rPr>
              <a:t>: </a:t>
            </a:r>
            <a:r>
              <a:rPr lang="en-US" altLang="ko-KR" dirty="0">
                <a:latin typeface="Arial" charset="0"/>
                <a:cs typeface="Arial" charset="0"/>
              </a:rPr>
              <a:t>4d → 4p (13.9 nm)</a:t>
            </a:r>
          </a:p>
        </p:txBody>
      </p:sp>
      <p:sp>
        <p:nvSpPr>
          <p:cNvPr id="1035" name="TextBox 12"/>
          <p:cNvSpPr txBox="1">
            <a:spLocks noChangeArrowheads="1"/>
          </p:cNvSpPr>
          <p:nvPr/>
        </p:nvSpPr>
        <p:spPr bwMode="auto">
          <a:xfrm>
            <a:off x="1357290" y="2897189"/>
            <a:ext cx="2357455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dirty="0">
                <a:latin typeface="Arial" charset="0"/>
                <a:cs typeface="Arial" charset="0"/>
              </a:rPr>
              <a:t>High </a:t>
            </a:r>
            <a:r>
              <a:rPr lang="en-US" altLang="ko-KR" dirty="0" smtClean="0">
                <a:latin typeface="Arial" charset="0"/>
                <a:cs typeface="Arial" charset="0"/>
              </a:rPr>
              <a:t>harmonic pulse</a:t>
            </a:r>
          </a:p>
          <a:p>
            <a:r>
              <a:rPr lang="en-US" altLang="ko-KR" dirty="0" smtClean="0">
                <a:latin typeface="Arial" charset="0"/>
                <a:cs typeface="Arial" charset="0"/>
              </a:rPr>
              <a:t>(13.9 nm, x-pol. , 25 </a:t>
            </a:r>
            <a:r>
              <a:rPr lang="en-US" altLang="ko-KR" dirty="0" err="1" smtClean="0">
                <a:latin typeface="Arial" charset="0"/>
                <a:cs typeface="Arial" charset="0"/>
              </a:rPr>
              <a:t>fs</a:t>
            </a:r>
            <a:r>
              <a:rPr lang="en-US" altLang="ko-KR" dirty="0" smtClean="0">
                <a:latin typeface="Arial" charset="0"/>
                <a:cs typeface="Arial" charset="0"/>
              </a:rPr>
              <a:t>, 1 </a:t>
            </a:r>
            <a:r>
              <a:rPr lang="en-US" altLang="ko-KR" dirty="0" err="1" smtClean="0">
                <a:latin typeface="Arial" charset="0"/>
                <a:cs typeface="Arial" charset="0"/>
              </a:rPr>
              <a:t>nJ</a:t>
            </a:r>
            <a:r>
              <a:rPr lang="en-US" altLang="ko-KR" dirty="0" smtClean="0">
                <a:latin typeface="Arial" charset="0"/>
                <a:cs typeface="Arial" charset="0"/>
              </a:rPr>
              <a:t>, 400 </a:t>
            </a:r>
            <a:r>
              <a:rPr lang="el-GR" altLang="ko-KR" dirty="0" smtClean="0">
                <a:latin typeface="Arial" charset="0"/>
                <a:cs typeface="Arial" charset="0"/>
              </a:rPr>
              <a:t>μ</a:t>
            </a:r>
            <a:r>
              <a:rPr lang="en-US" altLang="ko-KR" dirty="0" smtClean="0">
                <a:latin typeface="Arial" charset="0"/>
                <a:cs typeface="Arial" charset="0"/>
              </a:rPr>
              <a:t>m</a:t>
            </a:r>
            <a:r>
              <a:rPr lang="en-US" altLang="ko-KR" baseline="30000" dirty="0" smtClean="0">
                <a:latin typeface="Arial" charset="0"/>
                <a:cs typeface="Arial" charset="0"/>
              </a:rPr>
              <a:t>2</a:t>
            </a:r>
            <a:r>
              <a:rPr lang="en-US" altLang="ko-KR" dirty="0" smtClean="0">
                <a:latin typeface="Arial" charset="0"/>
                <a:cs typeface="Arial" charset="0"/>
              </a:rPr>
              <a:t>)</a:t>
            </a:r>
            <a:endParaRPr lang="en-US" altLang="ko-KR" dirty="0">
              <a:latin typeface="Arial" charset="0"/>
              <a:cs typeface="Arial" charset="0"/>
            </a:endParaRPr>
          </a:p>
        </p:txBody>
      </p:sp>
      <p:sp>
        <p:nvSpPr>
          <p:cNvPr id="1036" name="TextBox 14"/>
          <p:cNvSpPr txBox="1">
            <a:spLocks noChangeArrowheads="1"/>
          </p:cNvSpPr>
          <p:nvPr/>
        </p:nvSpPr>
        <p:spPr bwMode="auto">
          <a:xfrm>
            <a:off x="1547664" y="5143525"/>
            <a:ext cx="214311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b="1" dirty="0">
                <a:solidFill>
                  <a:srgbClr val="00B0F0"/>
                </a:solidFill>
                <a:latin typeface="Arial" charset="0"/>
                <a:cs typeface="Arial" charset="0"/>
              </a:rPr>
              <a:t>Atomic response</a:t>
            </a:r>
          </a:p>
          <a:p>
            <a:r>
              <a:rPr lang="en-US" altLang="ko-KR" dirty="0" smtClean="0">
                <a:latin typeface="Arial" charset="0"/>
                <a:cs typeface="Arial" charset="0"/>
              </a:rPr>
              <a:t>Bloch equations</a:t>
            </a:r>
          </a:p>
          <a:p>
            <a:r>
              <a:rPr lang="en-US" altLang="ko-KR" dirty="0" smtClean="0">
                <a:latin typeface="Arial" charset="0"/>
                <a:cs typeface="Arial" charset="0"/>
              </a:rPr>
              <a:t>(</a:t>
            </a:r>
            <a:r>
              <a:rPr lang="en-US" altLang="ko-KR" dirty="0">
                <a:latin typeface="Arial" charset="0"/>
                <a:cs typeface="Arial" charset="0"/>
              </a:rPr>
              <a:t>time domain)</a:t>
            </a:r>
            <a:endParaRPr lang="ko-KR" altLang="en-US" dirty="0">
              <a:latin typeface="Arial" charset="0"/>
              <a:cs typeface="Arial" charset="0"/>
            </a:endParaRPr>
          </a:p>
        </p:txBody>
      </p:sp>
      <p:sp>
        <p:nvSpPr>
          <p:cNvPr id="1037" name="TextBox 15"/>
          <p:cNvSpPr txBox="1">
            <a:spLocks noChangeArrowheads="1"/>
          </p:cNvSpPr>
          <p:nvPr/>
        </p:nvSpPr>
        <p:spPr bwMode="auto">
          <a:xfrm>
            <a:off x="5405285" y="5143525"/>
            <a:ext cx="228602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b="1" dirty="0">
                <a:solidFill>
                  <a:srgbClr val="00B0F0"/>
                </a:solidFill>
                <a:latin typeface="Arial" charset="0"/>
                <a:cs typeface="Arial" charset="0"/>
              </a:rPr>
              <a:t>Field </a:t>
            </a:r>
            <a:r>
              <a:rPr lang="en-US" altLang="ko-KR" b="1" dirty="0" smtClean="0">
                <a:solidFill>
                  <a:srgbClr val="00B0F0"/>
                </a:solidFill>
                <a:latin typeface="Arial" charset="0"/>
                <a:cs typeface="Arial" charset="0"/>
              </a:rPr>
              <a:t>evolution</a:t>
            </a:r>
            <a:endParaRPr lang="en-US" altLang="ko-KR" b="1" dirty="0">
              <a:solidFill>
                <a:srgbClr val="00B0F0"/>
              </a:solidFill>
              <a:latin typeface="Arial" charset="0"/>
              <a:cs typeface="Arial" charset="0"/>
            </a:endParaRPr>
          </a:p>
          <a:p>
            <a:r>
              <a:rPr lang="en-US" altLang="ko-KR" dirty="0" smtClean="0">
                <a:latin typeface="Arial" charset="0"/>
                <a:cs typeface="Arial" charset="0"/>
              </a:rPr>
              <a:t>Maxwell </a:t>
            </a:r>
            <a:r>
              <a:rPr lang="en-US" altLang="ko-KR" dirty="0">
                <a:latin typeface="Arial" charset="0"/>
                <a:cs typeface="Arial" charset="0"/>
              </a:rPr>
              <a:t>equation </a:t>
            </a:r>
          </a:p>
          <a:p>
            <a:r>
              <a:rPr lang="en-US" altLang="ko-KR" dirty="0">
                <a:latin typeface="Arial" charset="0"/>
                <a:cs typeface="Arial" charset="0"/>
              </a:rPr>
              <a:t>(space </a:t>
            </a:r>
            <a:r>
              <a:rPr lang="en-US" altLang="ko-KR" dirty="0" smtClean="0">
                <a:latin typeface="Arial" charset="0"/>
                <a:cs typeface="Arial" charset="0"/>
              </a:rPr>
              <a:t>domain)</a:t>
            </a:r>
            <a:endParaRPr lang="ko-KR" altLang="en-US" dirty="0">
              <a:latin typeface="Arial" charset="0"/>
              <a:cs typeface="Arial" charset="0"/>
            </a:endParaRPr>
          </a:p>
        </p:txBody>
      </p:sp>
      <p:cxnSp>
        <p:nvCxnSpPr>
          <p:cNvPr id="18" name="직선 화살표 연결선 17"/>
          <p:cNvCxnSpPr/>
          <p:nvPr/>
        </p:nvCxnSpPr>
        <p:spPr>
          <a:xfrm>
            <a:off x="4047973" y="5357838"/>
            <a:ext cx="1000125" cy="1587"/>
          </a:xfrm>
          <a:prstGeom prst="straightConnector1">
            <a:avLst/>
          </a:prstGeom>
          <a:ln w="254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068610" y="6000760"/>
          <a:ext cx="942975" cy="407988"/>
        </p:xfrm>
        <a:graphic>
          <a:graphicData uri="http://schemas.openxmlformats.org/presentationml/2006/ole">
            <p:oleObj spid="_x0000_s1029" name="Equation" r:id="rId3" imgW="469800" imgH="20304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089248" y="4857760"/>
          <a:ext cx="919162" cy="407988"/>
        </p:xfrm>
        <a:graphic>
          <a:graphicData uri="http://schemas.openxmlformats.org/presentationml/2006/ole">
            <p:oleObj spid="_x0000_s1030" name="Equation" r:id="rId4" imgW="457200" imgH="203040" progId="Equation.DSMT4">
              <p:embed/>
            </p:oleObj>
          </a:graphicData>
        </a:graphic>
      </p:graphicFrame>
      <p:cxnSp>
        <p:nvCxnSpPr>
          <p:cNvPr id="22" name="직선 화살표 연결선 21"/>
          <p:cNvCxnSpPr/>
          <p:nvPr/>
        </p:nvCxnSpPr>
        <p:spPr>
          <a:xfrm rot="10800000">
            <a:off x="3976535" y="5929338"/>
            <a:ext cx="1071563" cy="1587"/>
          </a:xfrm>
          <a:prstGeom prst="straightConnector1">
            <a:avLst/>
          </a:prstGeom>
          <a:ln w="254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0" name="TextBox 22"/>
          <p:cNvSpPr txBox="1">
            <a:spLocks noChangeArrowheads="1"/>
          </p:cNvSpPr>
          <p:nvPr/>
        </p:nvSpPr>
        <p:spPr bwMode="auto">
          <a:xfrm>
            <a:off x="2714625" y="71438"/>
            <a:ext cx="37147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ko-KR" sz="2400" b="1" dirty="0">
                <a:latin typeface="Arial" charset="0"/>
                <a:cs typeface="Arial" charset="0"/>
              </a:rPr>
              <a:t>Theoretical Model</a:t>
            </a:r>
            <a:endParaRPr lang="ko-KR" altLang="en-US" sz="2400" b="1" dirty="0">
              <a:latin typeface="Arial" charset="0"/>
              <a:cs typeface="Arial" charset="0"/>
            </a:endParaRPr>
          </a:p>
        </p:txBody>
      </p:sp>
      <p:sp>
        <p:nvSpPr>
          <p:cNvPr id="19" name="Freeform 8"/>
          <p:cNvSpPr>
            <a:spLocks noChangeAspect="1"/>
          </p:cNvSpPr>
          <p:nvPr/>
        </p:nvSpPr>
        <p:spPr bwMode="auto">
          <a:xfrm>
            <a:off x="1714480" y="2303450"/>
            <a:ext cx="1428760" cy="585347"/>
          </a:xfrm>
          <a:custGeom>
            <a:avLst/>
            <a:gdLst/>
            <a:ahLst/>
            <a:cxnLst>
              <a:cxn ang="0">
                <a:pos x="29" y="1739"/>
              </a:cxn>
              <a:cxn ang="0">
                <a:pos x="67" y="1739"/>
              </a:cxn>
              <a:cxn ang="0">
                <a:pos x="104" y="1737"/>
              </a:cxn>
              <a:cxn ang="0">
                <a:pos x="144" y="1735"/>
              </a:cxn>
              <a:cxn ang="0">
                <a:pos x="182" y="1734"/>
              </a:cxn>
              <a:cxn ang="0">
                <a:pos x="221" y="1730"/>
              </a:cxn>
              <a:cxn ang="0">
                <a:pos x="259" y="1728"/>
              </a:cxn>
              <a:cxn ang="0">
                <a:pos x="299" y="1725"/>
              </a:cxn>
              <a:cxn ang="0">
                <a:pos x="336" y="1723"/>
              </a:cxn>
              <a:cxn ang="0">
                <a:pos x="376" y="1719"/>
              </a:cxn>
              <a:cxn ang="0">
                <a:pos x="414" y="1714"/>
              </a:cxn>
              <a:cxn ang="0">
                <a:pos x="453" y="1708"/>
              </a:cxn>
              <a:cxn ang="0">
                <a:pos x="491" y="1703"/>
              </a:cxn>
              <a:cxn ang="0">
                <a:pos x="530" y="1696"/>
              </a:cxn>
              <a:cxn ang="0">
                <a:pos x="568" y="1687"/>
              </a:cxn>
              <a:cxn ang="0">
                <a:pos x="608" y="1674"/>
              </a:cxn>
              <a:cxn ang="0">
                <a:pos x="645" y="1662"/>
              </a:cxn>
              <a:cxn ang="0">
                <a:pos x="685" y="1644"/>
              </a:cxn>
              <a:cxn ang="0">
                <a:pos x="723" y="1622"/>
              </a:cxn>
              <a:cxn ang="0">
                <a:pos x="762" y="1591"/>
              </a:cxn>
              <a:cxn ang="0">
                <a:pos x="800" y="1552"/>
              </a:cxn>
              <a:cxn ang="0">
                <a:pos x="840" y="1498"/>
              </a:cxn>
              <a:cxn ang="0">
                <a:pos x="877" y="1421"/>
              </a:cxn>
              <a:cxn ang="0">
                <a:pos x="917" y="1306"/>
              </a:cxn>
              <a:cxn ang="0">
                <a:pos x="955" y="1135"/>
              </a:cxn>
              <a:cxn ang="0">
                <a:pos x="992" y="880"/>
              </a:cxn>
              <a:cxn ang="0">
                <a:pos x="1032" y="522"/>
              </a:cxn>
              <a:cxn ang="0">
                <a:pos x="1070" y="146"/>
              </a:cxn>
              <a:cxn ang="0">
                <a:pos x="1109" y="6"/>
              </a:cxn>
              <a:cxn ang="0">
                <a:pos x="1147" y="243"/>
              </a:cxn>
              <a:cxn ang="0">
                <a:pos x="1187" y="633"/>
              </a:cxn>
              <a:cxn ang="0">
                <a:pos x="1224" y="962"/>
              </a:cxn>
              <a:cxn ang="0">
                <a:pos x="1264" y="1191"/>
              </a:cxn>
              <a:cxn ang="0">
                <a:pos x="1302" y="1343"/>
              </a:cxn>
              <a:cxn ang="0">
                <a:pos x="1341" y="1446"/>
              </a:cxn>
              <a:cxn ang="0">
                <a:pos x="1379" y="1516"/>
              </a:cxn>
              <a:cxn ang="0">
                <a:pos x="1418" y="1565"/>
              </a:cxn>
              <a:cxn ang="0">
                <a:pos x="1456" y="1600"/>
              </a:cxn>
              <a:cxn ang="0">
                <a:pos x="1496" y="1629"/>
              </a:cxn>
              <a:cxn ang="0">
                <a:pos x="1533" y="1649"/>
              </a:cxn>
              <a:cxn ang="0">
                <a:pos x="1573" y="1665"/>
              </a:cxn>
              <a:cxn ang="0">
                <a:pos x="1611" y="1678"/>
              </a:cxn>
              <a:cxn ang="0">
                <a:pos x="1650" y="1689"/>
              </a:cxn>
              <a:cxn ang="0">
                <a:pos x="1688" y="1698"/>
              </a:cxn>
              <a:cxn ang="0">
                <a:pos x="1728" y="1705"/>
              </a:cxn>
              <a:cxn ang="0">
                <a:pos x="1765" y="1710"/>
              </a:cxn>
              <a:cxn ang="0">
                <a:pos x="1805" y="1716"/>
              </a:cxn>
              <a:cxn ang="0">
                <a:pos x="1843" y="1719"/>
              </a:cxn>
              <a:cxn ang="0">
                <a:pos x="1882" y="1723"/>
              </a:cxn>
              <a:cxn ang="0">
                <a:pos x="1920" y="1726"/>
              </a:cxn>
              <a:cxn ang="0">
                <a:pos x="1958" y="1728"/>
              </a:cxn>
              <a:cxn ang="0">
                <a:pos x="1997" y="1732"/>
              </a:cxn>
              <a:cxn ang="0">
                <a:pos x="2035" y="1734"/>
              </a:cxn>
              <a:cxn ang="0">
                <a:pos x="2075" y="1735"/>
              </a:cxn>
              <a:cxn ang="0">
                <a:pos x="2112" y="1737"/>
              </a:cxn>
              <a:cxn ang="0">
                <a:pos x="2152" y="1739"/>
              </a:cxn>
              <a:cxn ang="0">
                <a:pos x="2190" y="1739"/>
              </a:cxn>
            </a:cxnLst>
            <a:rect l="0" t="0" r="r" b="b"/>
            <a:pathLst>
              <a:path w="2200" h="1741">
                <a:moveTo>
                  <a:pt x="2200" y="1741"/>
                </a:moveTo>
                <a:lnTo>
                  <a:pt x="0" y="1741"/>
                </a:lnTo>
                <a:lnTo>
                  <a:pt x="5" y="1741"/>
                </a:lnTo>
                <a:lnTo>
                  <a:pt x="11" y="1741"/>
                </a:lnTo>
                <a:lnTo>
                  <a:pt x="16" y="1739"/>
                </a:lnTo>
                <a:lnTo>
                  <a:pt x="22" y="1739"/>
                </a:lnTo>
                <a:lnTo>
                  <a:pt x="29" y="1739"/>
                </a:lnTo>
                <a:lnTo>
                  <a:pt x="34" y="1739"/>
                </a:lnTo>
                <a:lnTo>
                  <a:pt x="40" y="1739"/>
                </a:lnTo>
                <a:lnTo>
                  <a:pt x="45" y="1739"/>
                </a:lnTo>
                <a:lnTo>
                  <a:pt x="50" y="1739"/>
                </a:lnTo>
                <a:lnTo>
                  <a:pt x="56" y="1739"/>
                </a:lnTo>
                <a:lnTo>
                  <a:pt x="61" y="1739"/>
                </a:lnTo>
                <a:lnTo>
                  <a:pt x="67" y="1739"/>
                </a:lnTo>
                <a:lnTo>
                  <a:pt x="72" y="1737"/>
                </a:lnTo>
                <a:lnTo>
                  <a:pt x="77" y="1737"/>
                </a:lnTo>
                <a:lnTo>
                  <a:pt x="83" y="1737"/>
                </a:lnTo>
                <a:lnTo>
                  <a:pt x="88" y="1737"/>
                </a:lnTo>
                <a:lnTo>
                  <a:pt x="94" y="1737"/>
                </a:lnTo>
                <a:lnTo>
                  <a:pt x="99" y="1737"/>
                </a:lnTo>
                <a:lnTo>
                  <a:pt x="104" y="1737"/>
                </a:lnTo>
                <a:lnTo>
                  <a:pt x="112" y="1737"/>
                </a:lnTo>
                <a:lnTo>
                  <a:pt x="117" y="1735"/>
                </a:lnTo>
                <a:lnTo>
                  <a:pt x="122" y="1735"/>
                </a:lnTo>
                <a:lnTo>
                  <a:pt x="128" y="1735"/>
                </a:lnTo>
                <a:lnTo>
                  <a:pt x="133" y="1735"/>
                </a:lnTo>
                <a:lnTo>
                  <a:pt x="139" y="1735"/>
                </a:lnTo>
                <a:lnTo>
                  <a:pt x="144" y="1735"/>
                </a:lnTo>
                <a:lnTo>
                  <a:pt x="149" y="1735"/>
                </a:lnTo>
                <a:lnTo>
                  <a:pt x="155" y="1734"/>
                </a:lnTo>
                <a:lnTo>
                  <a:pt x="160" y="1734"/>
                </a:lnTo>
                <a:lnTo>
                  <a:pt x="165" y="1734"/>
                </a:lnTo>
                <a:lnTo>
                  <a:pt x="171" y="1734"/>
                </a:lnTo>
                <a:lnTo>
                  <a:pt x="176" y="1734"/>
                </a:lnTo>
                <a:lnTo>
                  <a:pt x="182" y="1734"/>
                </a:lnTo>
                <a:lnTo>
                  <a:pt x="189" y="1732"/>
                </a:lnTo>
                <a:lnTo>
                  <a:pt x="194" y="1732"/>
                </a:lnTo>
                <a:lnTo>
                  <a:pt x="200" y="1732"/>
                </a:lnTo>
                <a:lnTo>
                  <a:pt x="205" y="1732"/>
                </a:lnTo>
                <a:lnTo>
                  <a:pt x="210" y="1732"/>
                </a:lnTo>
                <a:lnTo>
                  <a:pt x="216" y="1732"/>
                </a:lnTo>
                <a:lnTo>
                  <a:pt x="221" y="1730"/>
                </a:lnTo>
                <a:lnTo>
                  <a:pt x="227" y="1730"/>
                </a:lnTo>
                <a:lnTo>
                  <a:pt x="232" y="1730"/>
                </a:lnTo>
                <a:lnTo>
                  <a:pt x="237" y="1730"/>
                </a:lnTo>
                <a:lnTo>
                  <a:pt x="243" y="1730"/>
                </a:lnTo>
                <a:lnTo>
                  <a:pt x="248" y="1728"/>
                </a:lnTo>
                <a:lnTo>
                  <a:pt x="254" y="1728"/>
                </a:lnTo>
                <a:lnTo>
                  <a:pt x="259" y="1728"/>
                </a:lnTo>
                <a:lnTo>
                  <a:pt x="264" y="1728"/>
                </a:lnTo>
                <a:lnTo>
                  <a:pt x="272" y="1728"/>
                </a:lnTo>
                <a:lnTo>
                  <a:pt x="277" y="1726"/>
                </a:lnTo>
                <a:lnTo>
                  <a:pt x="282" y="1726"/>
                </a:lnTo>
                <a:lnTo>
                  <a:pt x="288" y="1726"/>
                </a:lnTo>
                <a:lnTo>
                  <a:pt x="293" y="1726"/>
                </a:lnTo>
                <a:lnTo>
                  <a:pt x="299" y="1725"/>
                </a:lnTo>
                <a:lnTo>
                  <a:pt x="304" y="1725"/>
                </a:lnTo>
                <a:lnTo>
                  <a:pt x="309" y="1725"/>
                </a:lnTo>
                <a:lnTo>
                  <a:pt x="315" y="1725"/>
                </a:lnTo>
                <a:lnTo>
                  <a:pt x="320" y="1723"/>
                </a:lnTo>
                <a:lnTo>
                  <a:pt x="325" y="1723"/>
                </a:lnTo>
                <a:lnTo>
                  <a:pt x="331" y="1723"/>
                </a:lnTo>
                <a:lnTo>
                  <a:pt x="336" y="1723"/>
                </a:lnTo>
                <a:lnTo>
                  <a:pt x="342" y="1721"/>
                </a:lnTo>
                <a:lnTo>
                  <a:pt x="347" y="1721"/>
                </a:lnTo>
                <a:lnTo>
                  <a:pt x="354" y="1721"/>
                </a:lnTo>
                <a:lnTo>
                  <a:pt x="360" y="1719"/>
                </a:lnTo>
                <a:lnTo>
                  <a:pt x="365" y="1719"/>
                </a:lnTo>
                <a:lnTo>
                  <a:pt x="370" y="1719"/>
                </a:lnTo>
                <a:lnTo>
                  <a:pt x="376" y="1719"/>
                </a:lnTo>
                <a:lnTo>
                  <a:pt x="381" y="1717"/>
                </a:lnTo>
                <a:lnTo>
                  <a:pt x="387" y="1717"/>
                </a:lnTo>
                <a:lnTo>
                  <a:pt x="392" y="1717"/>
                </a:lnTo>
                <a:lnTo>
                  <a:pt x="397" y="1716"/>
                </a:lnTo>
                <a:lnTo>
                  <a:pt x="403" y="1716"/>
                </a:lnTo>
                <a:lnTo>
                  <a:pt x="408" y="1714"/>
                </a:lnTo>
                <a:lnTo>
                  <a:pt x="414" y="1714"/>
                </a:lnTo>
                <a:lnTo>
                  <a:pt x="419" y="1714"/>
                </a:lnTo>
                <a:lnTo>
                  <a:pt x="424" y="1712"/>
                </a:lnTo>
                <a:lnTo>
                  <a:pt x="432" y="1712"/>
                </a:lnTo>
                <a:lnTo>
                  <a:pt x="437" y="1710"/>
                </a:lnTo>
                <a:lnTo>
                  <a:pt x="442" y="1710"/>
                </a:lnTo>
                <a:lnTo>
                  <a:pt x="448" y="1710"/>
                </a:lnTo>
                <a:lnTo>
                  <a:pt x="453" y="1708"/>
                </a:lnTo>
                <a:lnTo>
                  <a:pt x="458" y="1708"/>
                </a:lnTo>
                <a:lnTo>
                  <a:pt x="464" y="1707"/>
                </a:lnTo>
                <a:lnTo>
                  <a:pt x="469" y="1707"/>
                </a:lnTo>
                <a:lnTo>
                  <a:pt x="475" y="1705"/>
                </a:lnTo>
                <a:lnTo>
                  <a:pt x="480" y="1705"/>
                </a:lnTo>
                <a:lnTo>
                  <a:pt x="485" y="1703"/>
                </a:lnTo>
                <a:lnTo>
                  <a:pt x="491" y="1703"/>
                </a:lnTo>
                <a:lnTo>
                  <a:pt x="496" y="1701"/>
                </a:lnTo>
                <a:lnTo>
                  <a:pt x="502" y="1701"/>
                </a:lnTo>
                <a:lnTo>
                  <a:pt x="507" y="1699"/>
                </a:lnTo>
                <a:lnTo>
                  <a:pt x="514" y="1698"/>
                </a:lnTo>
                <a:lnTo>
                  <a:pt x="520" y="1698"/>
                </a:lnTo>
                <a:lnTo>
                  <a:pt x="525" y="1696"/>
                </a:lnTo>
                <a:lnTo>
                  <a:pt x="530" y="1696"/>
                </a:lnTo>
                <a:lnTo>
                  <a:pt x="536" y="1694"/>
                </a:lnTo>
                <a:lnTo>
                  <a:pt x="541" y="1692"/>
                </a:lnTo>
                <a:lnTo>
                  <a:pt x="547" y="1692"/>
                </a:lnTo>
                <a:lnTo>
                  <a:pt x="552" y="1690"/>
                </a:lnTo>
                <a:lnTo>
                  <a:pt x="557" y="1689"/>
                </a:lnTo>
                <a:lnTo>
                  <a:pt x="563" y="1687"/>
                </a:lnTo>
                <a:lnTo>
                  <a:pt x="568" y="1687"/>
                </a:lnTo>
                <a:lnTo>
                  <a:pt x="574" y="1685"/>
                </a:lnTo>
                <a:lnTo>
                  <a:pt x="579" y="1683"/>
                </a:lnTo>
                <a:lnTo>
                  <a:pt x="584" y="1681"/>
                </a:lnTo>
                <a:lnTo>
                  <a:pt x="590" y="1680"/>
                </a:lnTo>
                <a:lnTo>
                  <a:pt x="597" y="1678"/>
                </a:lnTo>
                <a:lnTo>
                  <a:pt x="602" y="1676"/>
                </a:lnTo>
                <a:lnTo>
                  <a:pt x="608" y="1674"/>
                </a:lnTo>
                <a:lnTo>
                  <a:pt x="613" y="1672"/>
                </a:lnTo>
                <a:lnTo>
                  <a:pt x="618" y="1671"/>
                </a:lnTo>
                <a:lnTo>
                  <a:pt x="624" y="1669"/>
                </a:lnTo>
                <a:lnTo>
                  <a:pt x="629" y="1667"/>
                </a:lnTo>
                <a:lnTo>
                  <a:pt x="635" y="1665"/>
                </a:lnTo>
                <a:lnTo>
                  <a:pt x="640" y="1663"/>
                </a:lnTo>
                <a:lnTo>
                  <a:pt x="645" y="1662"/>
                </a:lnTo>
                <a:lnTo>
                  <a:pt x="651" y="1660"/>
                </a:lnTo>
                <a:lnTo>
                  <a:pt x="656" y="1656"/>
                </a:lnTo>
                <a:lnTo>
                  <a:pt x="662" y="1654"/>
                </a:lnTo>
                <a:lnTo>
                  <a:pt x="667" y="1653"/>
                </a:lnTo>
                <a:lnTo>
                  <a:pt x="674" y="1649"/>
                </a:lnTo>
                <a:lnTo>
                  <a:pt x="680" y="1647"/>
                </a:lnTo>
                <a:lnTo>
                  <a:pt x="685" y="1644"/>
                </a:lnTo>
                <a:lnTo>
                  <a:pt x="690" y="1642"/>
                </a:lnTo>
                <a:lnTo>
                  <a:pt x="696" y="1638"/>
                </a:lnTo>
                <a:lnTo>
                  <a:pt x="701" y="1635"/>
                </a:lnTo>
                <a:lnTo>
                  <a:pt x="707" y="1631"/>
                </a:lnTo>
                <a:lnTo>
                  <a:pt x="712" y="1629"/>
                </a:lnTo>
                <a:lnTo>
                  <a:pt x="717" y="1626"/>
                </a:lnTo>
                <a:lnTo>
                  <a:pt x="723" y="1622"/>
                </a:lnTo>
                <a:lnTo>
                  <a:pt x="728" y="1618"/>
                </a:lnTo>
                <a:lnTo>
                  <a:pt x="734" y="1613"/>
                </a:lnTo>
                <a:lnTo>
                  <a:pt x="739" y="1609"/>
                </a:lnTo>
                <a:lnTo>
                  <a:pt x="744" y="1606"/>
                </a:lnTo>
                <a:lnTo>
                  <a:pt x="750" y="1600"/>
                </a:lnTo>
                <a:lnTo>
                  <a:pt x="757" y="1597"/>
                </a:lnTo>
                <a:lnTo>
                  <a:pt x="762" y="1591"/>
                </a:lnTo>
                <a:lnTo>
                  <a:pt x="768" y="1588"/>
                </a:lnTo>
                <a:lnTo>
                  <a:pt x="773" y="1582"/>
                </a:lnTo>
                <a:lnTo>
                  <a:pt x="778" y="1577"/>
                </a:lnTo>
                <a:lnTo>
                  <a:pt x="784" y="1572"/>
                </a:lnTo>
                <a:lnTo>
                  <a:pt x="789" y="1565"/>
                </a:lnTo>
                <a:lnTo>
                  <a:pt x="795" y="1559"/>
                </a:lnTo>
                <a:lnTo>
                  <a:pt x="800" y="1552"/>
                </a:lnTo>
                <a:lnTo>
                  <a:pt x="805" y="1547"/>
                </a:lnTo>
                <a:lnTo>
                  <a:pt x="811" y="1539"/>
                </a:lnTo>
                <a:lnTo>
                  <a:pt x="816" y="1532"/>
                </a:lnTo>
                <a:lnTo>
                  <a:pt x="822" y="1523"/>
                </a:lnTo>
                <a:lnTo>
                  <a:pt x="827" y="1516"/>
                </a:lnTo>
                <a:lnTo>
                  <a:pt x="834" y="1507"/>
                </a:lnTo>
                <a:lnTo>
                  <a:pt x="840" y="1498"/>
                </a:lnTo>
                <a:lnTo>
                  <a:pt x="845" y="1489"/>
                </a:lnTo>
                <a:lnTo>
                  <a:pt x="850" y="1478"/>
                </a:lnTo>
                <a:lnTo>
                  <a:pt x="856" y="1467"/>
                </a:lnTo>
                <a:lnTo>
                  <a:pt x="861" y="1457"/>
                </a:lnTo>
                <a:lnTo>
                  <a:pt x="867" y="1446"/>
                </a:lnTo>
                <a:lnTo>
                  <a:pt x="872" y="1433"/>
                </a:lnTo>
                <a:lnTo>
                  <a:pt x="877" y="1421"/>
                </a:lnTo>
                <a:lnTo>
                  <a:pt x="883" y="1406"/>
                </a:lnTo>
                <a:lnTo>
                  <a:pt x="888" y="1392"/>
                </a:lnTo>
                <a:lnTo>
                  <a:pt x="894" y="1376"/>
                </a:lnTo>
                <a:lnTo>
                  <a:pt x="899" y="1360"/>
                </a:lnTo>
                <a:lnTo>
                  <a:pt x="904" y="1343"/>
                </a:lnTo>
                <a:lnTo>
                  <a:pt x="910" y="1325"/>
                </a:lnTo>
                <a:lnTo>
                  <a:pt x="917" y="1306"/>
                </a:lnTo>
                <a:lnTo>
                  <a:pt x="922" y="1286"/>
                </a:lnTo>
                <a:lnTo>
                  <a:pt x="928" y="1264"/>
                </a:lnTo>
                <a:lnTo>
                  <a:pt x="933" y="1241"/>
                </a:lnTo>
                <a:lnTo>
                  <a:pt x="938" y="1218"/>
                </a:lnTo>
                <a:lnTo>
                  <a:pt x="944" y="1191"/>
                </a:lnTo>
                <a:lnTo>
                  <a:pt x="949" y="1164"/>
                </a:lnTo>
                <a:lnTo>
                  <a:pt x="955" y="1135"/>
                </a:lnTo>
                <a:lnTo>
                  <a:pt x="960" y="1104"/>
                </a:lnTo>
                <a:lnTo>
                  <a:pt x="965" y="1072"/>
                </a:lnTo>
                <a:lnTo>
                  <a:pt x="971" y="1038"/>
                </a:lnTo>
                <a:lnTo>
                  <a:pt x="976" y="1002"/>
                </a:lnTo>
                <a:lnTo>
                  <a:pt x="982" y="962"/>
                </a:lnTo>
                <a:lnTo>
                  <a:pt x="987" y="923"/>
                </a:lnTo>
                <a:lnTo>
                  <a:pt x="992" y="880"/>
                </a:lnTo>
                <a:lnTo>
                  <a:pt x="1000" y="835"/>
                </a:lnTo>
                <a:lnTo>
                  <a:pt x="1005" y="788"/>
                </a:lnTo>
                <a:lnTo>
                  <a:pt x="1010" y="738"/>
                </a:lnTo>
                <a:lnTo>
                  <a:pt x="1016" y="687"/>
                </a:lnTo>
                <a:lnTo>
                  <a:pt x="1021" y="633"/>
                </a:lnTo>
                <a:lnTo>
                  <a:pt x="1027" y="579"/>
                </a:lnTo>
                <a:lnTo>
                  <a:pt x="1032" y="522"/>
                </a:lnTo>
                <a:lnTo>
                  <a:pt x="1037" y="466"/>
                </a:lnTo>
                <a:lnTo>
                  <a:pt x="1043" y="409"/>
                </a:lnTo>
                <a:lnTo>
                  <a:pt x="1048" y="353"/>
                </a:lnTo>
                <a:lnTo>
                  <a:pt x="1054" y="297"/>
                </a:lnTo>
                <a:lnTo>
                  <a:pt x="1059" y="243"/>
                </a:lnTo>
                <a:lnTo>
                  <a:pt x="1064" y="193"/>
                </a:lnTo>
                <a:lnTo>
                  <a:pt x="1070" y="146"/>
                </a:lnTo>
                <a:lnTo>
                  <a:pt x="1077" y="105"/>
                </a:lnTo>
                <a:lnTo>
                  <a:pt x="1082" y="69"/>
                </a:lnTo>
                <a:lnTo>
                  <a:pt x="1088" y="40"/>
                </a:lnTo>
                <a:lnTo>
                  <a:pt x="1093" y="18"/>
                </a:lnTo>
                <a:lnTo>
                  <a:pt x="1098" y="6"/>
                </a:lnTo>
                <a:lnTo>
                  <a:pt x="1104" y="0"/>
                </a:lnTo>
                <a:lnTo>
                  <a:pt x="1109" y="6"/>
                </a:lnTo>
                <a:lnTo>
                  <a:pt x="1115" y="18"/>
                </a:lnTo>
                <a:lnTo>
                  <a:pt x="1120" y="40"/>
                </a:lnTo>
                <a:lnTo>
                  <a:pt x="1125" y="69"/>
                </a:lnTo>
                <a:lnTo>
                  <a:pt x="1131" y="105"/>
                </a:lnTo>
                <a:lnTo>
                  <a:pt x="1136" y="146"/>
                </a:lnTo>
                <a:lnTo>
                  <a:pt x="1142" y="193"/>
                </a:lnTo>
                <a:lnTo>
                  <a:pt x="1147" y="243"/>
                </a:lnTo>
                <a:lnTo>
                  <a:pt x="1152" y="297"/>
                </a:lnTo>
                <a:lnTo>
                  <a:pt x="1160" y="353"/>
                </a:lnTo>
                <a:lnTo>
                  <a:pt x="1165" y="409"/>
                </a:lnTo>
                <a:lnTo>
                  <a:pt x="1170" y="466"/>
                </a:lnTo>
                <a:lnTo>
                  <a:pt x="1176" y="522"/>
                </a:lnTo>
                <a:lnTo>
                  <a:pt x="1181" y="579"/>
                </a:lnTo>
                <a:lnTo>
                  <a:pt x="1187" y="633"/>
                </a:lnTo>
                <a:lnTo>
                  <a:pt x="1192" y="687"/>
                </a:lnTo>
                <a:lnTo>
                  <a:pt x="1197" y="738"/>
                </a:lnTo>
                <a:lnTo>
                  <a:pt x="1203" y="788"/>
                </a:lnTo>
                <a:lnTo>
                  <a:pt x="1208" y="835"/>
                </a:lnTo>
                <a:lnTo>
                  <a:pt x="1213" y="880"/>
                </a:lnTo>
                <a:lnTo>
                  <a:pt x="1219" y="923"/>
                </a:lnTo>
                <a:lnTo>
                  <a:pt x="1224" y="962"/>
                </a:lnTo>
                <a:lnTo>
                  <a:pt x="1230" y="1002"/>
                </a:lnTo>
                <a:lnTo>
                  <a:pt x="1235" y="1038"/>
                </a:lnTo>
                <a:lnTo>
                  <a:pt x="1242" y="1072"/>
                </a:lnTo>
                <a:lnTo>
                  <a:pt x="1248" y="1104"/>
                </a:lnTo>
                <a:lnTo>
                  <a:pt x="1253" y="1135"/>
                </a:lnTo>
                <a:lnTo>
                  <a:pt x="1258" y="1164"/>
                </a:lnTo>
                <a:lnTo>
                  <a:pt x="1264" y="1191"/>
                </a:lnTo>
                <a:lnTo>
                  <a:pt x="1269" y="1218"/>
                </a:lnTo>
                <a:lnTo>
                  <a:pt x="1275" y="1241"/>
                </a:lnTo>
                <a:lnTo>
                  <a:pt x="1280" y="1264"/>
                </a:lnTo>
                <a:lnTo>
                  <a:pt x="1285" y="1286"/>
                </a:lnTo>
                <a:lnTo>
                  <a:pt x="1291" y="1306"/>
                </a:lnTo>
                <a:lnTo>
                  <a:pt x="1296" y="1325"/>
                </a:lnTo>
                <a:lnTo>
                  <a:pt x="1302" y="1343"/>
                </a:lnTo>
                <a:lnTo>
                  <a:pt x="1307" y="1360"/>
                </a:lnTo>
                <a:lnTo>
                  <a:pt x="1312" y="1376"/>
                </a:lnTo>
                <a:lnTo>
                  <a:pt x="1320" y="1392"/>
                </a:lnTo>
                <a:lnTo>
                  <a:pt x="1325" y="1406"/>
                </a:lnTo>
                <a:lnTo>
                  <a:pt x="1330" y="1421"/>
                </a:lnTo>
                <a:lnTo>
                  <a:pt x="1336" y="1433"/>
                </a:lnTo>
                <a:lnTo>
                  <a:pt x="1341" y="1446"/>
                </a:lnTo>
                <a:lnTo>
                  <a:pt x="1347" y="1457"/>
                </a:lnTo>
                <a:lnTo>
                  <a:pt x="1352" y="1467"/>
                </a:lnTo>
                <a:lnTo>
                  <a:pt x="1357" y="1478"/>
                </a:lnTo>
                <a:lnTo>
                  <a:pt x="1363" y="1489"/>
                </a:lnTo>
                <a:lnTo>
                  <a:pt x="1368" y="1498"/>
                </a:lnTo>
                <a:lnTo>
                  <a:pt x="1373" y="1507"/>
                </a:lnTo>
                <a:lnTo>
                  <a:pt x="1379" y="1516"/>
                </a:lnTo>
                <a:lnTo>
                  <a:pt x="1384" y="1523"/>
                </a:lnTo>
                <a:lnTo>
                  <a:pt x="1390" y="1532"/>
                </a:lnTo>
                <a:lnTo>
                  <a:pt x="1395" y="1539"/>
                </a:lnTo>
                <a:lnTo>
                  <a:pt x="1402" y="1547"/>
                </a:lnTo>
                <a:lnTo>
                  <a:pt x="1408" y="1552"/>
                </a:lnTo>
                <a:lnTo>
                  <a:pt x="1413" y="1559"/>
                </a:lnTo>
                <a:lnTo>
                  <a:pt x="1418" y="1565"/>
                </a:lnTo>
                <a:lnTo>
                  <a:pt x="1424" y="1572"/>
                </a:lnTo>
                <a:lnTo>
                  <a:pt x="1429" y="1577"/>
                </a:lnTo>
                <a:lnTo>
                  <a:pt x="1435" y="1582"/>
                </a:lnTo>
                <a:lnTo>
                  <a:pt x="1440" y="1588"/>
                </a:lnTo>
                <a:lnTo>
                  <a:pt x="1445" y="1591"/>
                </a:lnTo>
                <a:lnTo>
                  <a:pt x="1451" y="1597"/>
                </a:lnTo>
                <a:lnTo>
                  <a:pt x="1456" y="1600"/>
                </a:lnTo>
                <a:lnTo>
                  <a:pt x="1462" y="1606"/>
                </a:lnTo>
                <a:lnTo>
                  <a:pt x="1467" y="1609"/>
                </a:lnTo>
                <a:lnTo>
                  <a:pt x="1472" y="1613"/>
                </a:lnTo>
                <a:lnTo>
                  <a:pt x="1480" y="1618"/>
                </a:lnTo>
                <a:lnTo>
                  <a:pt x="1485" y="1622"/>
                </a:lnTo>
                <a:lnTo>
                  <a:pt x="1490" y="1626"/>
                </a:lnTo>
                <a:lnTo>
                  <a:pt x="1496" y="1629"/>
                </a:lnTo>
                <a:lnTo>
                  <a:pt x="1501" y="1631"/>
                </a:lnTo>
                <a:lnTo>
                  <a:pt x="1507" y="1635"/>
                </a:lnTo>
                <a:lnTo>
                  <a:pt x="1512" y="1638"/>
                </a:lnTo>
                <a:lnTo>
                  <a:pt x="1517" y="1642"/>
                </a:lnTo>
                <a:lnTo>
                  <a:pt x="1523" y="1644"/>
                </a:lnTo>
                <a:lnTo>
                  <a:pt x="1528" y="1647"/>
                </a:lnTo>
                <a:lnTo>
                  <a:pt x="1533" y="1649"/>
                </a:lnTo>
                <a:lnTo>
                  <a:pt x="1539" y="1653"/>
                </a:lnTo>
                <a:lnTo>
                  <a:pt x="1544" y="1654"/>
                </a:lnTo>
                <a:lnTo>
                  <a:pt x="1550" y="1656"/>
                </a:lnTo>
                <a:lnTo>
                  <a:pt x="1555" y="1660"/>
                </a:lnTo>
                <a:lnTo>
                  <a:pt x="1562" y="1662"/>
                </a:lnTo>
                <a:lnTo>
                  <a:pt x="1568" y="1663"/>
                </a:lnTo>
                <a:lnTo>
                  <a:pt x="1573" y="1665"/>
                </a:lnTo>
                <a:lnTo>
                  <a:pt x="1578" y="1667"/>
                </a:lnTo>
                <a:lnTo>
                  <a:pt x="1584" y="1669"/>
                </a:lnTo>
                <a:lnTo>
                  <a:pt x="1589" y="1671"/>
                </a:lnTo>
                <a:lnTo>
                  <a:pt x="1595" y="1672"/>
                </a:lnTo>
                <a:lnTo>
                  <a:pt x="1600" y="1674"/>
                </a:lnTo>
                <a:lnTo>
                  <a:pt x="1605" y="1676"/>
                </a:lnTo>
                <a:lnTo>
                  <a:pt x="1611" y="1678"/>
                </a:lnTo>
                <a:lnTo>
                  <a:pt x="1616" y="1680"/>
                </a:lnTo>
                <a:lnTo>
                  <a:pt x="1622" y="1681"/>
                </a:lnTo>
                <a:lnTo>
                  <a:pt x="1627" y="1683"/>
                </a:lnTo>
                <a:lnTo>
                  <a:pt x="1632" y="1685"/>
                </a:lnTo>
                <a:lnTo>
                  <a:pt x="1638" y="1687"/>
                </a:lnTo>
                <a:lnTo>
                  <a:pt x="1645" y="1687"/>
                </a:lnTo>
                <a:lnTo>
                  <a:pt x="1650" y="1689"/>
                </a:lnTo>
                <a:lnTo>
                  <a:pt x="1656" y="1690"/>
                </a:lnTo>
                <a:lnTo>
                  <a:pt x="1661" y="1692"/>
                </a:lnTo>
                <a:lnTo>
                  <a:pt x="1666" y="1692"/>
                </a:lnTo>
                <a:lnTo>
                  <a:pt x="1672" y="1694"/>
                </a:lnTo>
                <a:lnTo>
                  <a:pt x="1677" y="1696"/>
                </a:lnTo>
                <a:lnTo>
                  <a:pt x="1683" y="1696"/>
                </a:lnTo>
                <a:lnTo>
                  <a:pt x="1688" y="1698"/>
                </a:lnTo>
                <a:lnTo>
                  <a:pt x="1693" y="1698"/>
                </a:lnTo>
                <a:lnTo>
                  <a:pt x="1699" y="1699"/>
                </a:lnTo>
                <a:lnTo>
                  <a:pt x="1704" y="1701"/>
                </a:lnTo>
                <a:lnTo>
                  <a:pt x="1710" y="1701"/>
                </a:lnTo>
                <a:lnTo>
                  <a:pt x="1715" y="1703"/>
                </a:lnTo>
                <a:lnTo>
                  <a:pt x="1722" y="1703"/>
                </a:lnTo>
                <a:lnTo>
                  <a:pt x="1728" y="1705"/>
                </a:lnTo>
                <a:lnTo>
                  <a:pt x="1733" y="1705"/>
                </a:lnTo>
                <a:lnTo>
                  <a:pt x="1738" y="1707"/>
                </a:lnTo>
                <a:lnTo>
                  <a:pt x="1744" y="1707"/>
                </a:lnTo>
                <a:lnTo>
                  <a:pt x="1749" y="1708"/>
                </a:lnTo>
                <a:lnTo>
                  <a:pt x="1755" y="1708"/>
                </a:lnTo>
                <a:lnTo>
                  <a:pt x="1760" y="1710"/>
                </a:lnTo>
                <a:lnTo>
                  <a:pt x="1765" y="1710"/>
                </a:lnTo>
                <a:lnTo>
                  <a:pt x="1771" y="1710"/>
                </a:lnTo>
                <a:lnTo>
                  <a:pt x="1776" y="1712"/>
                </a:lnTo>
                <a:lnTo>
                  <a:pt x="1782" y="1712"/>
                </a:lnTo>
                <a:lnTo>
                  <a:pt x="1787" y="1714"/>
                </a:lnTo>
                <a:lnTo>
                  <a:pt x="1792" y="1714"/>
                </a:lnTo>
                <a:lnTo>
                  <a:pt x="1798" y="1714"/>
                </a:lnTo>
                <a:lnTo>
                  <a:pt x="1805" y="1716"/>
                </a:lnTo>
                <a:lnTo>
                  <a:pt x="1810" y="1716"/>
                </a:lnTo>
                <a:lnTo>
                  <a:pt x="1816" y="1717"/>
                </a:lnTo>
                <a:lnTo>
                  <a:pt x="1821" y="1717"/>
                </a:lnTo>
                <a:lnTo>
                  <a:pt x="1826" y="1717"/>
                </a:lnTo>
                <a:lnTo>
                  <a:pt x="1832" y="1719"/>
                </a:lnTo>
                <a:lnTo>
                  <a:pt x="1837" y="1719"/>
                </a:lnTo>
                <a:lnTo>
                  <a:pt x="1843" y="1719"/>
                </a:lnTo>
                <a:lnTo>
                  <a:pt x="1848" y="1719"/>
                </a:lnTo>
                <a:lnTo>
                  <a:pt x="1853" y="1721"/>
                </a:lnTo>
                <a:lnTo>
                  <a:pt x="1859" y="1721"/>
                </a:lnTo>
                <a:lnTo>
                  <a:pt x="1864" y="1721"/>
                </a:lnTo>
                <a:lnTo>
                  <a:pt x="1870" y="1723"/>
                </a:lnTo>
                <a:lnTo>
                  <a:pt x="1875" y="1723"/>
                </a:lnTo>
                <a:lnTo>
                  <a:pt x="1882" y="1723"/>
                </a:lnTo>
                <a:lnTo>
                  <a:pt x="1888" y="1723"/>
                </a:lnTo>
                <a:lnTo>
                  <a:pt x="1893" y="1725"/>
                </a:lnTo>
                <a:lnTo>
                  <a:pt x="1898" y="1725"/>
                </a:lnTo>
                <a:lnTo>
                  <a:pt x="1904" y="1725"/>
                </a:lnTo>
                <a:lnTo>
                  <a:pt x="1909" y="1725"/>
                </a:lnTo>
                <a:lnTo>
                  <a:pt x="1915" y="1726"/>
                </a:lnTo>
                <a:lnTo>
                  <a:pt x="1920" y="1726"/>
                </a:lnTo>
                <a:lnTo>
                  <a:pt x="1925" y="1726"/>
                </a:lnTo>
                <a:lnTo>
                  <a:pt x="1931" y="1726"/>
                </a:lnTo>
                <a:lnTo>
                  <a:pt x="1936" y="1728"/>
                </a:lnTo>
                <a:lnTo>
                  <a:pt x="1942" y="1728"/>
                </a:lnTo>
                <a:lnTo>
                  <a:pt x="1947" y="1728"/>
                </a:lnTo>
                <a:lnTo>
                  <a:pt x="1952" y="1728"/>
                </a:lnTo>
                <a:lnTo>
                  <a:pt x="1958" y="1728"/>
                </a:lnTo>
                <a:lnTo>
                  <a:pt x="1965" y="1730"/>
                </a:lnTo>
                <a:lnTo>
                  <a:pt x="1970" y="1730"/>
                </a:lnTo>
                <a:lnTo>
                  <a:pt x="1976" y="1730"/>
                </a:lnTo>
                <a:lnTo>
                  <a:pt x="1981" y="1730"/>
                </a:lnTo>
                <a:lnTo>
                  <a:pt x="1986" y="1730"/>
                </a:lnTo>
                <a:lnTo>
                  <a:pt x="1992" y="1732"/>
                </a:lnTo>
                <a:lnTo>
                  <a:pt x="1997" y="1732"/>
                </a:lnTo>
                <a:lnTo>
                  <a:pt x="2003" y="1732"/>
                </a:lnTo>
                <a:lnTo>
                  <a:pt x="2008" y="1732"/>
                </a:lnTo>
                <a:lnTo>
                  <a:pt x="2013" y="1732"/>
                </a:lnTo>
                <a:lnTo>
                  <a:pt x="2019" y="1732"/>
                </a:lnTo>
                <a:lnTo>
                  <a:pt x="2024" y="1734"/>
                </a:lnTo>
                <a:lnTo>
                  <a:pt x="2030" y="1734"/>
                </a:lnTo>
                <a:lnTo>
                  <a:pt x="2035" y="1734"/>
                </a:lnTo>
                <a:lnTo>
                  <a:pt x="2040" y="1734"/>
                </a:lnTo>
                <a:lnTo>
                  <a:pt x="2048" y="1734"/>
                </a:lnTo>
                <a:lnTo>
                  <a:pt x="2053" y="1734"/>
                </a:lnTo>
                <a:lnTo>
                  <a:pt x="2058" y="1735"/>
                </a:lnTo>
                <a:lnTo>
                  <a:pt x="2064" y="1735"/>
                </a:lnTo>
                <a:lnTo>
                  <a:pt x="2069" y="1735"/>
                </a:lnTo>
                <a:lnTo>
                  <a:pt x="2075" y="1735"/>
                </a:lnTo>
                <a:lnTo>
                  <a:pt x="2080" y="1735"/>
                </a:lnTo>
                <a:lnTo>
                  <a:pt x="2085" y="1735"/>
                </a:lnTo>
                <a:lnTo>
                  <a:pt x="2091" y="1735"/>
                </a:lnTo>
                <a:lnTo>
                  <a:pt x="2096" y="1737"/>
                </a:lnTo>
                <a:lnTo>
                  <a:pt x="2102" y="1737"/>
                </a:lnTo>
                <a:lnTo>
                  <a:pt x="2107" y="1737"/>
                </a:lnTo>
                <a:lnTo>
                  <a:pt x="2112" y="1737"/>
                </a:lnTo>
                <a:lnTo>
                  <a:pt x="2118" y="1737"/>
                </a:lnTo>
                <a:lnTo>
                  <a:pt x="2125" y="1737"/>
                </a:lnTo>
                <a:lnTo>
                  <a:pt x="2130" y="1737"/>
                </a:lnTo>
                <a:lnTo>
                  <a:pt x="2136" y="1737"/>
                </a:lnTo>
                <a:lnTo>
                  <a:pt x="2141" y="1739"/>
                </a:lnTo>
                <a:lnTo>
                  <a:pt x="2146" y="1739"/>
                </a:lnTo>
                <a:lnTo>
                  <a:pt x="2152" y="1739"/>
                </a:lnTo>
                <a:lnTo>
                  <a:pt x="2157" y="1739"/>
                </a:lnTo>
                <a:lnTo>
                  <a:pt x="2163" y="1739"/>
                </a:lnTo>
                <a:lnTo>
                  <a:pt x="2168" y="1739"/>
                </a:lnTo>
                <a:lnTo>
                  <a:pt x="2173" y="1739"/>
                </a:lnTo>
                <a:lnTo>
                  <a:pt x="2179" y="1739"/>
                </a:lnTo>
                <a:lnTo>
                  <a:pt x="2184" y="1739"/>
                </a:lnTo>
                <a:lnTo>
                  <a:pt x="2190" y="1739"/>
                </a:lnTo>
                <a:lnTo>
                  <a:pt x="2195" y="1741"/>
                </a:lnTo>
                <a:lnTo>
                  <a:pt x="2200" y="1741"/>
                </a:lnTo>
                <a:close/>
              </a:path>
            </a:pathLst>
          </a:custGeom>
          <a:solidFill>
            <a:srgbClr val="0070C0"/>
          </a:solidFill>
          <a:ln w="3175">
            <a:noFill/>
            <a:prstDash val="solid"/>
            <a:round/>
            <a:headEnd/>
            <a:tailEnd/>
          </a:ln>
          <a:effectLst/>
        </p:spPr>
        <p:txBody>
          <a:bodyPr/>
          <a:lstStyle/>
          <a:p>
            <a:endParaRPr lang="ko-KR" alt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오른쪽 화살표 20"/>
          <p:cNvSpPr/>
          <p:nvPr/>
        </p:nvSpPr>
        <p:spPr>
          <a:xfrm>
            <a:off x="4429124" y="2463235"/>
            <a:ext cx="714380" cy="285752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cxnSp>
        <p:nvCxnSpPr>
          <p:cNvPr id="17" name="직선 화살표 연결선 16"/>
          <p:cNvCxnSpPr/>
          <p:nvPr/>
        </p:nvCxnSpPr>
        <p:spPr>
          <a:xfrm rot="10800000" flipH="1" flipV="1">
            <a:off x="4143373" y="3202541"/>
            <a:ext cx="1857388" cy="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화살표 연결선 19"/>
          <p:cNvCxnSpPr/>
          <p:nvPr/>
        </p:nvCxnSpPr>
        <p:spPr>
          <a:xfrm rot="10800000" flipV="1">
            <a:off x="3643307" y="3202541"/>
            <a:ext cx="500066" cy="50007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직선 화살표 연결선 22"/>
          <p:cNvCxnSpPr/>
          <p:nvPr/>
        </p:nvCxnSpPr>
        <p:spPr>
          <a:xfrm rot="10800000">
            <a:off x="4143373" y="2345289"/>
            <a:ext cx="1588" cy="85725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714745" y="355973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y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143373" y="220241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x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643571" y="327398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z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33" grpId="0"/>
      <p:bldP spid="1035" grpId="0"/>
      <p:bldP spid="1036" grpId="0"/>
      <p:bldP spid="1037" grpId="0"/>
      <p:bldP spid="19" grpId="0" animBg="1"/>
      <p:bldP spid="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직선 연결선 4"/>
          <p:cNvCxnSpPr/>
          <p:nvPr/>
        </p:nvCxnSpPr>
        <p:spPr>
          <a:xfrm>
            <a:off x="3481931" y="1869056"/>
            <a:ext cx="2143125" cy="1588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/>
        </p:nvCxnSpPr>
        <p:spPr>
          <a:xfrm>
            <a:off x="3494353" y="3259706"/>
            <a:ext cx="2143125" cy="1588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화살표 연결선 6"/>
          <p:cNvCxnSpPr/>
          <p:nvPr/>
        </p:nvCxnSpPr>
        <p:spPr>
          <a:xfrm>
            <a:off x="4568562" y="1887523"/>
            <a:ext cx="2214578" cy="1285884"/>
          </a:xfrm>
          <a:prstGeom prst="straightConnector1">
            <a:avLst/>
          </a:prstGeom>
          <a:ln w="38100">
            <a:solidFill>
              <a:srgbClr val="00B0F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화살표 연결선 7"/>
          <p:cNvCxnSpPr/>
          <p:nvPr/>
        </p:nvCxnSpPr>
        <p:spPr>
          <a:xfrm rot="5400000">
            <a:off x="3877549" y="2547713"/>
            <a:ext cx="1357313" cy="0"/>
          </a:xfrm>
          <a:prstGeom prst="straightConnector1">
            <a:avLst/>
          </a:prstGeom>
          <a:ln w="38100">
            <a:solidFill>
              <a:srgbClr val="00B0F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24"/>
          <p:cNvSpPr txBox="1">
            <a:spLocks noChangeArrowheads="1"/>
          </p:cNvSpPr>
          <p:nvPr/>
        </p:nvSpPr>
        <p:spPr bwMode="auto">
          <a:xfrm>
            <a:off x="2925488" y="3203055"/>
            <a:ext cx="4491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dirty="0" smtClean="0">
                <a:latin typeface="Arial" charset="0"/>
                <a:cs typeface="Arial" charset="0"/>
              </a:rPr>
              <a:t>a</a:t>
            </a:r>
            <a:r>
              <a:rPr lang="en-US" altLang="ko-KR" baseline="-25000" dirty="0" smtClean="0">
                <a:latin typeface="Arial" charset="0"/>
                <a:cs typeface="Arial" charset="0"/>
              </a:rPr>
              <a:t>-1</a:t>
            </a:r>
            <a:endParaRPr lang="ko-KR" altLang="en-US" b="1" baseline="-25000" dirty="0">
              <a:latin typeface="Arial" charset="0"/>
              <a:cs typeface="Arial" charset="0"/>
            </a:endParaRPr>
          </a:p>
        </p:txBody>
      </p:sp>
      <p:sp>
        <p:nvSpPr>
          <p:cNvPr id="15" name="TextBox 25"/>
          <p:cNvSpPr txBox="1">
            <a:spLocks noChangeArrowheads="1"/>
          </p:cNvSpPr>
          <p:nvPr/>
        </p:nvSpPr>
        <p:spPr bwMode="auto">
          <a:xfrm>
            <a:off x="1139538" y="1387457"/>
            <a:ext cx="7270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dirty="0">
                <a:latin typeface="Arial" charset="0"/>
                <a:cs typeface="Arial" charset="0"/>
              </a:rPr>
              <a:t>Ag</a:t>
            </a:r>
            <a:r>
              <a:rPr lang="en-US" altLang="ko-KR" baseline="30000" dirty="0">
                <a:latin typeface="Arial" charset="0"/>
                <a:cs typeface="Arial" charset="0"/>
              </a:rPr>
              <a:t>19+</a:t>
            </a:r>
            <a:endParaRPr lang="ko-KR" altLang="en-US" baseline="-25000" dirty="0">
              <a:latin typeface="Arial" charset="0"/>
              <a:cs typeface="Arial" charset="0"/>
            </a:endParaRPr>
          </a:p>
        </p:txBody>
      </p:sp>
      <p:cxnSp>
        <p:nvCxnSpPr>
          <p:cNvPr id="19" name="직선 연결선 18"/>
          <p:cNvCxnSpPr/>
          <p:nvPr/>
        </p:nvCxnSpPr>
        <p:spPr>
          <a:xfrm>
            <a:off x="1211006" y="3258892"/>
            <a:ext cx="2143125" cy="1588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직선 연결선 19"/>
          <p:cNvCxnSpPr/>
          <p:nvPr/>
        </p:nvCxnSpPr>
        <p:spPr>
          <a:xfrm>
            <a:off x="5783008" y="3258176"/>
            <a:ext cx="2143125" cy="1588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4"/>
          <p:cNvSpPr txBox="1">
            <a:spLocks noChangeArrowheads="1"/>
          </p:cNvSpPr>
          <p:nvPr/>
        </p:nvSpPr>
        <p:spPr bwMode="auto">
          <a:xfrm>
            <a:off x="5282942" y="3203055"/>
            <a:ext cx="3978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dirty="0" smtClean="0">
                <a:latin typeface="Arial" charset="0"/>
                <a:cs typeface="Arial" charset="0"/>
              </a:rPr>
              <a:t>a</a:t>
            </a:r>
            <a:r>
              <a:rPr lang="en-US" altLang="ko-KR" baseline="-25000" dirty="0" smtClean="0">
                <a:latin typeface="Arial" charset="0"/>
                <a:cs typeface="Arial" charset="0"/>
              </a:rPr>
              <a:t>0</a:t>
            </a:r>
            <a:endParaRPr lang="ko-KR" altLang="en-US" b="1" baseline="-25000" dirty="0">
              <a:latin typeface="Arial" charset="0"/>
              <a:cs typeface="Arial" charset="0"/>
            </a:endParaRPr>
          </a:p>
        </p:txBody>
      </p:sp>
      <p:sp>
        <p:nvSpPr>
          <p:cNvPr id="22" name="TextBox 24"/>
          <p:cNvSpPr txBox="1">
            <a:spLocks noChangeArrowheads="1"/>
          </p:cNvSpPr>
          <p:nvPr/>
        </p:nvSpPr>
        <p:spPr bwMode="auto">
          <a:xfrm>
            <a:off x="7568958" y="3203055"/>
            <a:ext cx="3978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dirty="0" smtClean="0">
                <a:latin typeface="Arial" charset="0"/>
                <a:cs typeface="Arial" charset="0"/>
              </a:rPr>
              <a:t>a</a:t>
            </a:r>
            <a:r>
              <a:rPr lang="en-US" altLang="ko-KR" baseline="-25000" dirty="0" smtClean="0">
                <a:latin typeface="Arial" charset="0"/>
                <a:cs typeface="Arial" charset="0"/>
              </a:rPr>
              <a:t>1</a:t>
            </a:r>
            <a:endParaRPr lang="ko-KR" altLang="en-US" b="1" baseline="-25000" dirty="0">
              <a:latin typeface="Arial" charset="0"/>
              <a:cs typeface="Arial" charset="0"/>
            </a:endParaRPr>
          </a:p>
        </p:txBody>
      </p:sp>
      <p:sp>
        <p:nvSpPr>
          <p:cNvPr id="23" name="TextBox 13"/>
          <p:cNvSpPr txBox="1">
            <a:spLocks noChangeArrowheads="1"/>
          </p:cNvSpPr>
          <p:nvPr/>
        </p:nvSpPr>
        <p:spPr bwMode="auto">
          <a:xfrm>
            <a:off x="5425818" y="1875381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dirty="0" smtClean="0">
                <a:latin typeface="Arial" charset="0"/>
                <a:cs typeface="Arial" charset="0"/>
              </a:rPr>
              <a:t>b</a:t>
            </a:r>
            <a:endParaRPr lang="ko-KR" altLang="en-US" b="1" baseline="-25000" dirty="0">
              <a:latin typeface="Arial" charset="0"/>
              <a:cs typeface="Arial" charset="0"/>
            </a:endParaRPr>
          </a:p>
        </p:txBody>
      </p:sp>
      <p:cxnSp>
        <p:nvCxnSpPr>
          <p:cNvPr id="26" name="직선 화살표 연결선 25"/>
          <p:cNvCxnSpPr/>
          <p:nvPr/>
        </p:nvCxnSpPr>
        <p:spPr>
          <a:xfrm rot="10800000" flipV="1">
            <a:off x="2353984" y="1887523"/>
            <a:ext cx="2214578" cy="1285884"/>
          </a:xfrm>
          <a:prstGeom prst="straightConnector1">
            <a:avLst/>
          </a:prstGeom>
          <a:ln w="38100">
            <a:solidFill>
              <a:srgbClr val="00B0F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353984" y="2304009"/>
            <a:ext cx="643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HC</a:t>
            </a:r>
            <a:endParaRPr lang="ko-KR" alt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241213" y="2316151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HC</a:t>
            </a:r>
            <a:endParaRPr lang="ko-KR" alt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2425422" y="1673209"/>
          <a:ext cx="660400" cy="482600"/>
        </p:xfrm>
        <a:graphic>
          <a:graphicData uri="http://schemas.openxmlformats.org/presentationml/2006/ole">
            <p:oleObj spid="_x0000_s106498" name="Equation" r:id="rId3" imgW="330120" imgH="241200" progId="Equation.DSMT4">
              <p:embed/>
            </p:oleObj>
          </a:graphicData>
        </a:graphic>
      </p:graphicFrame>
      <p:sp>
        <p:nvSpPr>
          <p:cNvPr id="35" name="TextBox 3"/>
          <p:cNvSpPr txBox="1">
            <a:spLocks noChangeArrowheads="1"/>
          </p:cNvSpPr>
          <p:nvPr/>
        </p:nvSpPr>
        <p:spPr bwMode="auto">
          <a:xfrm>
            <a:off x="251520" y="642918"/>
            <a:ext cx="7143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b="1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Two-level  four-state atom</a:t>
            </a:r>
            <a:endParaRPr lang="ko-KR" altLang="en-US" b="1" dirty="0">
              <a:solidFill>
                <a:srgbClr val="00B050"/>
              </a:solidFill>
              <a:latin typeface="Arial" charset="0"/>
              <a:cs typeface="Arial" charset="0"/>
            </a:endParaRPr>
          </a:p>
        </p:txBody>
      </p:sp>
      <p:sp>
        <p:nvSpPr>
          <p:cNvPr id="36" name="TextBox 13"/>
          <p:cNvSpPr txBox="1">
            <a:spLocks noChangeArrowheads="1"/>
          </p:cNvSpPr>
          <p:nvPr/>
        </p:nvSpPr>
        <p:spPr bwMode="auto">
          <a:xfrm>
            <a:off x="608710" y="4345552"/>
            <a:ext cx="30003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dirty="0" smtClean="0">
                <a:latin typeface="Arial" charset="0"/>
                <a:cs typeface="Arial" charset="0"/>
              </a:rPr>
              <a:t>Level b</a:t>
            </a:r>
            <a:r>
              <a:rPr lang="en-US" altLang="ko-KR" dirty="0">
                <a:latin typeface="Arial" charset="0"/>
                <a:cs typeface="Arial" charset="0"/>
              </a:rPr>
              <a:t>: </a:t>
            </a:r>
            <a:r>
              <a:rPr lang="en-US" altLang="ko-KR" dirty="0" smtClean="0">
                <a:latin typeface="Arial" charset="0"/>
                <a:cs typeface="Arial" charset="0"/>
              </a:rPr>
              <a:t>3d</a:t>
            </a:r>
            <a:r>
              <a:rPr lang="en-US" altLang="ko-KR" baseline="30000" dirty="0" smtClean="0">
                <a:latin typeface="Arial" charset="0"/>
                <a:cs typeface="Arial" charset="0"/>
              </a:rPr>
              <a:t>9</a:t>
            </a:r>
            <a:r>
              <a:rPr lang="en-US" altLang="ko-KR" dirty="0" smtClean="0">
                <a:latin typeface="Arial" charset="0"/>
                <a:cs typeface="Arial" charset="0"/>
              </a:rPr>
              <a:t> 4d: </a:t>
            </a:r>
            <a:r>
              <a:rPr lang="en-US" altLang="ko-KR" baseline="30000" dirty="0">
                <a:latin typeface="Arial" charset="0"/>
                <a:cs typeface="Arial" charset="0"/>
              </a:rPr>
              <a:t>1</a:t>
            </a:r>
            <a:r>
              <a:rPr lang="en-US" altLang="ko-KR" dirty="0">
                <a:latin typeface="Arial" charset="0"/>
                <a:cs typeface="Arial" charset="0"/>
              </a:rPr>
              <a:t>S</a:t>
            </a:r>
            <a:r>
              <a:rPr lang="en-US" altLang="ko-KR" baseline="-25000" dirty="0">
                <a:latin typeface="Arial" charset="0"/>
                <a:cs typeface="Arial" charset="0"/>
              </a:rPr>
              <a:t>0</a:t>
            </a:r>
            <a:r>
              <a:rPr lang="en-US" altLang="ko-KR" dirty="0">
                <a:latin typeface="Arial" charset="0"/>
                <a:cs typeface="Arial" charset="0"/>
              </a:rPr>
              <a:t> </a:t>
            </a:r>
            <a:r>
              <a:rPr lang="en-US" altLang="ko-KR" dirty="0" smtClean="0">
                <a:latin typeface="Arial" charset="0"/>
                <a:cs typeface="Arial" charset="0"/>
              </a:rPr>
              <a:t>(m=0)</a:t>
            </a:r>
            <a:endParaRPr lang="ko-KR" altLang="en-US" baseline="-25000" dirty="0">
              <a:latin typeface="Arial" charset="0"/>
              <a:cs typeface="Arial" charset="0"/>
            </a:endParaRPr>
          </a:p>
        </p:txBody>
      </p:sp>
      <p:sp>
        <p:nvSpPr>
          <p:cNvPr id="37" name="TextBox 24"/>
          <p:cNvSpPr txBox="1">
            <a:spLocks noChangeArrowheads="1"/>
          </p:cNvSpPr>
          <p:nvPr/>
        </p:nvSpPr>
        <p:spPr bwMode="auto">
          <a:xfrm>
            <a:off x="608710" y="4774180"/>
            <a:ext cx="3305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dirty="0" smtClean="0">
                <a:latin typeface="Arial" charset="0"/>
                <a:cs typeface="Arial" charset="0"/>
              </a:rPr>
              <a:t>Level a: </a:t>
            </a:r>
            <a:r>
              <a:rPr lang="en-US" altLang="ko-KR" dirty="0">
                <a:latin typeface="Arial" charset="0"/>
                <a:cs typeface="Arial" charset="0"/>
              </a:rPr>
              <a:t>3d</a:t>
            </a:r>
            <a:r>
              <a:rPr lang="en-US" altLang="ko-KR" baseline="30000" dirty="0">
                <a:latin typeface="Arial" charset="0"/>
                <a:cs typeface="Arial" charset="0"/>
              </a:rPr>
              <a:t>9</a:t>
            </a:r>
            <a:r>
              <a:rPr lang="en-US" altLang="ko-KR" dirty="0">
                <a:latin typeface="Arial" charset="0"/>
                <a:cs typeface="Arial" charset="0"/>
              </a:rPr>
              <a:t> </a:t>
            </a:r>
            <a:r>
              <a:rPr lang="en-US" altLang="ko-KR" dirty="0" smtClean="0">
                <a:latin typeface="Arial" charset="0"/>
                <a:cs typeface="Arial" charset="0"/>
              </a:rPr>
              <a:t>4p: </a:t>
            </a:r>
            <a:r>
              <a:rPr lang="en-US" altLang="ko-KR" baseline="30000" dirty="0" smtClean="0">
                <a:latin typeface="Arial" charset="0"/>
                <a:cs typeface="Arial" charset="0"/>
              </a:rPr>
              <a:t>1</a:t>
            </a:r>
            <a:r>
              <a:rPr lang="en-US" altLang="ko-KR" dirty="0" smtClean="0">
                <a:latin typeface="Arial" charset="0"/>
                <a:cs typeface="Arial" charset="0"/>
              </a:rPr>
              <a:t>P</a:t>
            </a:r>
            <a:r>
              <a:rPr lang="en-US" altLang="ko-KR" baseline="-25000" dirty="0" smtClean="0">
                <a:latin typeface="Arial" charset="0"/>
                <a:cs typeface="Arial" charset="0"/>
              </a:rPr>
              <a:t>1</a:t>
            </a:r>
            <a:r>
              <a:rPr lang="en-US" altLang="ko-KR" dirty="0" smtClean="0">
                <a:latin typeface="Arial" charset="0"/>
                <a:cs typeface="Arial" charset="0"/>
              </a:rPr>
              <a:t> (m=-1,0,1)</a:t>
            </a:r>
            <a:endParaRPr lang="ko-KR" altLang="en-US" baseline="-25000" dirty="0">
              <a:latin typeface="Arial" charset="0"/>
              <a:cs typeface="Arial" charset="0"/>
            </a:endParaRPr>
          </a:p>
        </p:txBody>
      </p:sp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5519487" y="1000108"/>
          <a:ext cx="763587" cy="458787"/>
        </p:xfrm>
        <a:graphic>
          <a:graphicData uri="http://schemas.openxmlformats.org/presentationml/2006/ole">
            <p:oleObj spid="_x0000_s106500" name="Equation" r:id="rId4" imgW="380880" imgH="228600" progId="Equation.DSMT4">
              <p:embed/>
            </p:oleObj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568562" y="2387589"/>
          <a:ext cx="533400" cy="457200"/>
        </p:xfrm>
        <a:graphic>
          <a:graphicData uri="http://schemas.openxmlformats.org/presentationml/2006/ole">
            <p:oleObj spid="_x0000_s106501" name="Equation" r:id="rId5" imgW="266400" imgH="228600" progId="Equation.DSMT4">
              <p:embed/>
            </p:oleObj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210976" y="3430587"/>
          <a:ext cx="355600" cy="457200"/>
        </p:xfrm>
        <a:graphic>
          <a:graphicData uri="http://schemas.openxmlformats.org/presentationml/2006/ole">
            <p:oleObj spid="_x0000_s106502" name="Equation" r:id="rId6" imgW="177480" imgH="228600" progId="Equation.DSMT4">
              <p:embed/>
            </p:oleObj>
          </a:graphicData>
        </a:graphic>
      </p:graphicFrame>
      <p:cxnSp>
        <p:nvCxnSpPr>
          <p:cNvPr id="56" name="직선 화살표 연결선 55"/>
          <p:cNvCxnSpPr/>
          <p:nvPr/>
        </p:nvCxnSpPr>
        <p:spPr>
          <a:xfrm rot="10800000" flipV="1">
            <a:off x="1925357" y="1887523"/>
            <a:ext cx="2000264" cy="500066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직선 화살표 연결선 70"/>
          <p:cNvCxnSpPr/>
          <p:nvPr/>
        </p:nvCxnSpPr>
        <p:spPr>
          <a:xfrm rot="10800000" flipV="1">
            <a:off x="4568562" y="1281653"/>
            <a:ext cx="2000264" cy="500066"/>
          </a:xfrm>
          <a:prstGeom prst="straightConnector1">
            <a:avLst/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직선 화살표 연결선 71"/>
          <p:cNvCxnSpPr/>
          <p:nvPr/>
        </p:nvCxnSpPr>
        <p:spPr>
          <a:xfrm rot="10800000" flipV="1">
            <a:off x="4854314" y="3257203"/>
            <a:ext cx="2000264" cy="500066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직선 화살표 연결선 72"/>
          <p:cNvCxnSpPr/>
          <p:nvPr/>
        </p:nvCxnSpPr>
        <p:spPr>
          <a:xfrm rot="10800000" flipV="1">
            <a:off x="2555941" y="3265691"/>
            <a:ext cx="2000264" cy="500066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직선 화살표 연결선 73"/>
          <p:cNvCxnSpPr/>
          <p:nvPr/>
        </p:nvCxnSpPr>
        <p:spPr>
          <a:xfrm rot="10800000" flipV="1">
            <a:off x="282282" y="3266854"/>
            <a:ext cx="2000264" cy="500066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직선 연결선 77"/>
          <p:cNvCxnSpPr/>
          <p:nvPr/>
        </p:nvCxnSpPr>
        <p:spPr>
          <a:xfrm>
            <a:off x="4537800" y="4333195"/>
            <a:ext cx="857256" cy="0"/>
          </a:xfrm>
          <a:prstGeom prst="line">
            <a:avLst/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직선 연결선 78"/>
          <p:cNvCxnSpPr/>
          <p:nvPr/>
        </p:nvCxnSpPr>
        <p:spPr>
          <a:xfrm>
            <a:off x="4537800" y="4737109"/>
            <a:ext cx="857256" cy="0"/>
          </a:xfrm>
          <a:prstGeom prst="line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직선 연결선 79"/>
          <p:cNvCxnSpPr/>
          <p:nvPr/>
        </p:nvCxnSpPr>
        <p:spPr>
          <a:xfrm>
            <a:off x="4537800" y="5190451"/>
            <a:ext cx="857256" cy="0"/>
          </a:xfrm>
          <a:prstGeom prst="line">
            <a:avLst/>
          </a:prstGeom>
          <a:ln w="508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직선 화살표 연결선 80"/>
          <p:cNvCxnSpPr/>
          <p:nvPr/>
        </p:nvCxnSpPr>
        <p:spPr>
          <a:xfrm rot="10800000" flipV="1">
            <a:off x="1996794" y="1958961"/>
            <a:ext cx="2143140" cy="1214446"/>
          </a:xfrm>
          <a:prstGeom prst="straightConnector1">
            <a:avLst/>
          </a:prstGeom>
          <a:ln w="508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직선 화살표 연결선 81"/>
          <p:cNvCxnSpPr/>
          <p:nvPr/>
        </p:nvCxnSpPr>
        <p:spPr>
          <a:xfrm>
            <a:off x="4997190" y="1958961"/>
            <a:ext cx="2214578" cy="1214446"/>
          </a:xfrm>
          <a:prstGeom prst="straightConnector1">
            <a:avLst/>
          </a:prstGeom>
          <a:ln w="508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5537932" y="4118881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pumping (</a:t>
            </a:r>
            <a:r>
              <a:rPr lang="en-US" altLang="ko-KR" dirty="0" err="1" smtClean="0">
                <a:latin typeface="Arial" pitchFamily="34" charset="0"/>
                <a:cs typeface="Arial" pitchFamily="34" charset="0"/>
              </a:rPr>
              <a:t>collisional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)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5537932" y="4547509"/>
            <a:ext cx="2993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decay (</a:t>
            </a:r>
            <a:r>
              <a:rPr lang="en-US" altLang="ko-KR" dirty="0" err="1" smtClean="0">
                <a:latin typeface="Arial" pitchFamily="34" charset="0"/>
                <a:cs typeface="Arial" pitchFamily="34" charset="0"/>
              </a:rPr>
              <a:t>radiative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en-US" altLang="ko-KR" dirty="0" err="1" smtClean="0">
                <a:latin typeface="Arial" pitchFamily="34" charset="0"/>
                <a:cs typeface="Arial" pitchFamily="34" charset="0"/>
              </a:rPr>
              <a:t>collisional</a:t>
            </a:r>
            <a:r>
              <a:rPr lang="en-US" altLang="ko-KR" dirty="0" smtClean="0">
                <a:latin typeface="Arial" pitchFamily="34" charset="0"/>
                <a:cs typeface="Arial" pitchFamily="34" charset="0"/>
              </a:rPr>
              <a:t>)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5535228" y="4988494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dirty="0" smtClean="0">
                <a:latin typeface="Arial" pitchFamily="34" charset="0"/>
                <a:cs typeface="Arial" pitchFamily="34" charset="0"/>
              </a:rPr>
              <a:t>lasing transition</a:t>
            </a:r>
            <a:endParaRPr lang="ko-KR" alt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Box 3"/>
          <p:cNvSpPr txBox="1">
            <a:spLocks noChangeArrowheads="1"/>
          </p:cNvSpPr>
          <p:nvPr/>
        </p:nvSpPr>
        <p:spPr bwMode="auto">
          <a:xfrm>
            <a:off x="720144" y="5572140"/>
            <a:ext cx="770485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dirty="0" smtClean="0">
                <a:latin typeface="Arial" charset="0"/>
                <a:cs typeface="Arial" charset="0"/>
              </a:rPr>
              <a:t>Practically, a </a:t>
            </a:r>
            <a:r>
              <a:rPr lang="el-GR" altLang="ko-KR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Λ</a:t>
            </a:r>
            <a:r>
              <a:rPr lang="en-US" altLang="ko-KR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system with pumping and decay</a:t>
            </a:r>
          </a:p>
          <a:p>
            <a:pPr algn="ctr"/>
            <a:r>
              <a:rPr lang="en-US" altLang="ko-KR" dirty="0" smtClean="0">
                <a:latin typeface="Arial" charset="0"/>
                <a:cs typeface="Arial" charset="0"/>
              </a:rPr>
              <a:t>The states of the degenerate lower level should be separately treated.</a:t>
            </a:r>
            <a:endParaRPr lang="ko-KR" altLang="en-US" dirty="0">
              <a:latin typeface="Arial" charset="0"/>
              <a:cs typeface="Arial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004048" y="6334804"/>
            <a:ext cx="4139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400" dirty="0" smtClean="0">
                <a:latin typeface="Arial" pitchFamily="34" charset="0"/>
                <a:cs typeface="Arial" pitchFamily="34" charset="0"/>
              </a:rPr>
              <a:t>Shore, The Theory of Coherent Atomic Excitation</a:t>
            </a:r>
          </a:p>
          <a:p>
            <a:r>
              <a:rPr lang="en-US" altLang="ko-KR" sz="1400" dirty="0" smtClean="0">
                <a:latin typeface="Arial" pitchFamily="34" charset="0"/>
                <a:cs typeface="Arial" pitchFamily="34" charset="0"/>
              </a:rPr>
              <a:t>Hasegawa et al., J. Opt. Soc. Korea </a:t>
            </a:r>
            <a:r>
              <a:rPr lang="en-US" altLang="ko-KR" sz="1400" b="1" dirty="0" smtClean="0">
                <a:latin typeface="Arial" pitchFamily="34" charset="0"/>
                <a:cs typeface="Arial" pitchFamily="34" charset="0"/>
              </a:rPr>
              <a:t>13</a:t>
            </a:r>
            <a:r>
              <a:rPr lang="en-US" altLang="ko-KR" sz="1400" dirty="0" smtClean="0">
                <a:latin typeface="Arial" pitchFamily="34" charset="0"/>
                <a:cs typeface="Arial" pitchFamily="34" charset="0"/>
              </a:rPr>
              <a:t>, 60 (2009)</a:t>
            </a:r>
            <a:endParaRPr lang="ko-KR" altLang="en-US" sz="1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91" grpId="0"/>
      <p:bldP spid="92" grpId="0"/>
      <p:bldP spid="93" grpId="0"/>
      <p:bldP spid="38" grpId="0"/>
    </p:bldLst>
  </p:timing>
</p:sld>
</file>

<file path=ppt/theme/theme1.xml><?xml version="1.0" encoding="utf-8"?>
<a:theme xmlns:a="http://schemas.openxmlformats.org/drawingml/2006/main" name="기본 디자인">
  <a:themeElements>
    <a:clrScheme name="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기본 디자인">
      <a:majorFont>
        <a:latin typeface="Arial"/>
        <a:ea typeface="굴림"/>
        <a:cs typeface=""/>
      </a:majorFont>
      <a:minorFont>
        <a:latin typeface="Arial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64</TotalTime>
  <Words>1255</Words>
  <Application>Microsoft Office PowerPoint</Application>
  <PresentationFormat>화면 슬라이드 쇼(4:3)</PresentationFormat>
  <Paragraphs>246</Paragraphs>
  <Slides>21</Slides>
  <Notes>2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21</vt:i4>
      </vt:variant>
    </vt:vector>
  </HeadingPairs>
  <TitlesOfParts>
    <vt:vector size="24" baseType="lpstr">
      <vt:lpstr>기본 디자인</vt:lpstr>
      <vt:lpstr>Equation</vt:lpstr>
      <vt:lpstr>Graph</vt:lpstr>
      <vt:lpstr>Coherent Amplification of Ultrashort Pulses in a High-gain Medium: X-ray Lasers Seeded with High-Harmonic Pulses</vt:lpstr>
      <vt:lpstr>슬라이드 2</vt:lpstr>
      <vt:lpstr>슬라이드 3</vt:lpstr>
      <vt:lpstr>슬라이드 4</vt:lpstr>
      <vt:lpstr>슬라이드 5</vt:lpstr>
      <vt:lpstr>슬라이드 6</vt:lpstr>
      <vt:lpstr>슬라이드 7</vt:lpstr>
      <vt:lpstr>슬라이드 8</vt:lpstr>
      <vt:lpstr>슬라이드 9</vt:lpstr>
      <vt:lpstr>슬라이드 10</vt:lpstr>
      <vt:lpstr>슬라이드 11</vt:lpstr>
      <vt:lpstr>슬라이드 12</vt:lpstr>
      <vt:lpstr>슬라이드 13</vt:lpstr>
      <vt:lpstr>슬라이드 14</vt:lpstr>
      <vt:lpstr>슬라이드 15</vt:lpstr>
      <vt:lpstr>슬라이드 16</vt:lpstr>
      <vt:lpstr>슬라이드 17</vt:lpstr>
      <vt:lpstr>슬라이드 18</vt:lpstr>
      <vt:lpstr>슬라이드 19</vt:lpstr>
      <vt:lpstr>슬라이드 20</vt:lpstr>
      <vt:lpstr>슬라이드 21</vt:lpstr>
    </vt:vector>
  </TitlesOfParts>
  <Company>KAIS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ple wavelength conversion of WDM signals in a periodically poled Ti:LiNbO3 channel waveguide</dc:title>
  <dc:creator>이영락</dc:creator>
  <cp:lastModifiedBy>Chul Min Kim</cp:lastModifiedBy>
  <cp:revision>635</cp:revision>
  <dcterms:created xsi:type="dcterms:W3CDTF">2005-07-04T06:51:56Z</dcterms:created>
  <dcterms:modified xsi:type="dcterms:W3CDTF">2010-09-29T23:48:15Z</dcterms:modified>
</cp:coreProperties>
</file>